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35" r:id="rId2"/>
    <p:sldId id="336" r:id="rId3"/>
    <p:sldId id="337" r:id="rId4"/>
    <p:sldId id="338" r:id="rId5"/>
    <p:sldId id="339" r:id="rId6"/>
    <p:sldId id="340" r:id="rId7"/>
    <p:sldId id="341" r:id="rId8"/>
    <p:sldId id="342" r:id="rId9"/>
    <p:sldId id="323" r:id="rId10"/>
    <p:sldId id="296" r:id="rId11"/>
    <p:sldId id="265" r:id="rId12"/>
    <p:sldId id="297" r:id="rId13"/>
    <p:sldId id="266" r:id="rId14"/>
    <p:sldId id="305" r:id="rId15"/>
    <p:sldId id="304" r:id="rId16"/>
    <p:sldId id="267" r:id="rId17"/>
    <p:sldId id="268" r:id="rId18"/>
    <p:sldId id="326" r:id="rId19"/>
    <p:sldId id="327" r:id="rId20"/>
    <p:sldId id="269" r:id="rId21"/>
    <p:sldId id="330" r:id="rId22"/>
    <p:sldId id="331" r:id="rId23"/>
    <p:sldId id="332" r:id="rId24"/>
    <p:sldId id="333" r:id="rId25"/>
    <p:sldId id="334" r:id="rId26"/>
    <p:sldId id="328" r:id="rId27"/>
    <p:sldId id="329" r:id="rId28"/>
    <p:sldId id="314" r:id="rId29"/>
    <p:sldId id="30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-80" y="-9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e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e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emf"/><Relationship Id="rId5" Type="http://schemas.openxmlformats.org/officeDocument/2006/relationships/image" Target="../media/image57.wmf"/><Relationship Id="rId4" Type="http://schemas.openxmlformats.org/officeDocument/2006/relationships/image" Target="../media/image5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e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80FA97-2B45-4170-B878-2EED6545E29C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52C55B-9099-4D24-844A-D9F52D736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735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5701FA-A99B-4EA7-BD9A-49A04217BC0C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96149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177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780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5193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Basic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0" y="164639"/>
            <a:ext cx="12192000" cy="76808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0" y="932724"/>
            <a:ext cx="12192000" cy="38404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02090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11719" y="274638"/>
            <a:ext cx="1096856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1717" y="1595441"/>
            <a:ext cx="5382683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2" y="1595441"/>
            <a:ext cx="5382684" cy="21923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1717" y="3940175"/>
            <a:ext cx="5382683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2" y="3940175"/>
            <a:ext cx="5382684" cy="2192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8888DAA4-E5A0-47B4-999B-B0FBE6EA9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58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853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50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189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0017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509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449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8068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4424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7F57-698F-4470-836E-2CEAD4B2E332}" type="datetimeFigureOut">
              <a:rPr lang="en-US" smtClean="0"/>
              <a:t>10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0E9B0A-BD99-4C02-9BBF-1AC3E01524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713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5.png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6.wmf"/><Relationship Id="rId22" Type="http://schemas.openxmlformats.org/officeDocument/2006/relationships/image" Target="../media/image50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microsoft.com/office/2007/relationships/hdphoto" Target="../media/hdphoto5.wdp"/><Relationship Id="rId18" Type="http://schemas.openxmlformats.org/officeDocument/2006/relationships/image" Target="../media/image68.png"/><Relationship Id="rId3" Type="http://schemas.openxmlformats.org/officeDocument/2006/relationships/image" Target="../media/image60.png"/><Relationship Id="rId21" Type="http://schemas.openxmlformats.org/officeDocument/2006/relationships/image" Target="../media/image70.png"/><Relationship Id="rId7" Type="http://schemas.microsoft.com/office/2007/relationships/hdphoto" Target="../media/hdphoto2.wdp"/><Relationship Id="rId12" Type="http://schemas.openxmlformats.org/officeDocument/2006/relationships/image" Target="../media/image65.png"/><Relationship Id="rId17" Type="http://schemas.microsoft.com/office/2007/relationships/hdphoto" Target="../media/hdphoto7.wdp"/><Relationship Id="rId2" Type="http://schemas.openxmlformats.org/officeDocument/2006/relationships/image" Target="../media/image59.jpeg"/><Relationship Id="rId16" Type="http://schemas.openxmlformats.org/officeDocument/2006/relationships/image" Target="../media/image67.png"/><Relationship Id="rId20" Type="http://schemas.openxmlformats.org/officeDocument/2006/relationships/slide" Target="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2.png"/><Relationship Id="rId11" Type="http://schemas.microsoft.com/office/2007/relationships/hdphoto" Target="../media/hdphoto4.wdp"/><Relationship Id="rId5" Type="http://schemas.microsoft.com/office/2007/relationships/hdphoto" Target="../media/hdphoto1.wdp"/><Relationship Id="rId15" Type="http://schemas.microsoft.com/office/2007/relationships/hdphoto" Target="../media/hdphoto6.wdp"/><Relationship Id="rId10" Type="http://schemas.openxmlformats.org/officeDocument/2006/relationships/image" Target="../media/image64.png"/><Relationship Id="rId19" Type="http://schemas.openxmlformats.org/officeDocument/2006/relationships/image" Target="../media/image69.png"/><Relationship Id="rId4" Type="http://schemas.openxmlformats.org/officeDocument/2006/relationships/image" Target="../media/image61.png"/><Relationship Id="rId9" Type="http://schemas.microsoft.com/office/2007/relationships/hdphoto" Target="../media/hdphoto3.wdp"/><Relationship Id="rId1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69.png"/><Relationship Id="rId3" Type="http://schemas.microsoft.com/office/2007/relationships/hdphoto" Target="../media/hdphoto8.wdp"/><Relationship Id="rId7" Type="http://schemas.openxmlformats.org/officeDocument/2006/relationships/image" Target="../media/image75.png"/><Relationship Id="rId12" Type="http://schemas.openxmlformats.org/officeDocument/2006/relationships/image" Target="../media/image78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4.png"/><Relationship Id="rId11" Type="http://schemas.openxmlformats.org/officeDocument/2006/relationships/image" Target="../media/image68.png"/><Relationship Id="rId5" Type="http://schemas.openxmlformats.org/officeDocument/2006/relationships/image" Target="../media/image73.gif"/><Relationship Id="rId15" Type="http://schemas.openxmlformats.org/officeDocument/2006/relationships/image" Target="../media/image79.png"/><Relationship Id="rId10" Type="http://schemas.openxmlformats.org/officeDocument/2006/relationships/image" Target="../media/image77.png"/><Relationship Id="rId4" Type="http://schemas.openxmlformats.org/officeDocument/2006/relationships/image" Target="../media/image72.png"/><Relationship Id="rId9" Type="http://schemas.microsoft.com/office/2007/relationships/hdphoto" Target="../media/hdphoto9.wdp"/><Relationship Id="rId14" Type="http://schemas.openxmlformats.org/officeDocument/2006/relationships/slide" Target="slide23.xml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13" Type="http://schemas.openxmlformats.org/officeDocument/2006/relationships/image" Target="../media/image69.png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59.jpeg"/><Relationship Id="rId21" Type="http://schemas.openxmlformats.org/officeDocument/2006/relationships/image" Target="../media/image81.wmf"/><Relationship Id="rId7" Type="http://schemas.openxmlformats.org/officeDocument/2006/relationships/image" Target="../media/image85.png"/><Relationship Id="rId12" Type="http://schemas.openxmlformats.org/officeDocument/2006/relationships/image" Target="../media/image77.png"/><Relationship Id="rId17" Type="http://schemas.openxmlformats.org/officeDocument/2006/relationships/image" Target="../media/image87.png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6.png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png"/><Relationship Id="rId11" Type="http://schemas.openxmlformats.org/officeDocument/2006/relationships/image" Target="../media/image68.png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73.gif"/><Relationship Id="rId15" Type="http://schemas.openxmlformats.org/officeDocument/2006/relationships/image" Target="../media/image79.png"/><Relationship Id="rId23" Type="http://schemas.openxmlformats.org/officeDocument/2006/relationships/image" Target="../media/image82.wmf"/><Relationship Id="rId10" Type="http://schemas.microsoft.com/office/2007/relationships/hdphoto" Target="../media/hdphoto9.wdp"/><Relationship Id="rId19" Type="http://schemas.openxmlformats.org/officeDocument/2006/relationships/image" Target="../media/image80.wmf"/><Relationship Id="rId4" Type="http://schemas.openxmlformats.org/officeDocument/2006/relationships/image" Target="../media/image72.png"/><Relationship Id="rId9" Type="http://schemas.openxmlformats.org/officeDocument/2006/relationships/image" Target="../media/image76.png"/><Relationship Id="rId14" Type="http://schemas.openxmlformats.org/officeDocument/2006/relationships/slide" Target="slide24.xml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11.wdp"/><Relationship Id="rId13" Type="http://schemas.openxmlformats.org/officeDocument/2006/relationships/image" Target="../media/image69.png"/><Relationship Id="rId18" Type="http://schemas.microsoft.com/office/2007/relationships/hdphoto" Target="../media/hdphoto12.wdp"/><Relationship Id="rId26" Type="http://schemas.openxmlformats.org/officeDocument/2006/relationships/image" Target="../media/image91.wmf"/><Relationship Id="rId3" Type="http://schemas.openxmlformats.org/officeDocument/2006/relationships/image" Target="../media/image93.jpeg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94.png"/><Relationship Id="rId12" Type="http://schemas.openxmlformats.org/officeDocument/2006/relationships/image" Target="../media/image77.png"/><Relationship Id="rId17" Type="http://schemas.openxmlformats.org/officeDocument/2006/relationships/image" Target="../media/image95.png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7.png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png"/><Relationship Id="rId11" Type="http://schemas.openxmlformats.org/officeDocument/2006/relationships/image" Target="../media/image68.png"/><Relationship Id="rId24" Type="http://schemas.openxmlformats.org/officeDocument/2006/relationships/image" Target="../media/image90.wmf"/><Relationship Id="rId5" Type="http://schemas.openxmlformats.org/officeDocument/2006/relationships/image" Target="../media/image73.gif"/><Relationship Id="rId15" Type="http://schemas.openxmlformats.org/officeDocument/2006/relationships/image" Target="../media/image79.png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92.wmf"/><Relationship Id="rId10" Type="http://schemas.microsoft.com/office/2007/relationships/hdphoto" Target="../media/hdphoto9.wdp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72.png"/><Relationship Id="rId9" Type="http://schemas.openxmlformats.org/officeDocument/2006/relationships/image" Target="../media/image76.png"/><Relationship Id="rId14" Type="http://schemas.openxmlformats.org/officeDocument/2006/relationships/slide" Target="slide25.xml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69.png"/><Relationship Id="rId18" Type="http://schemas.openxmlformats.org/officeDocument/2006/relationships/image" Target="../media/image97.wmf"/><Relationship Id="rId3" Type="http://schemas.openxmlformats.org/officeDocument/2006/relationships/image" Target="../media/image101.jpeg"/><Relationship Id="rId21" Type="http://schemas.openxmlformats.org/officeDocument/2006/relationships/oleObject" Target="../embeddings/oleObject55.bin"/><Relationship Id="rId7" Type="http://schemas.openxmlformats.org/officeDocument/2006/relationships/image" Target="../media/image102.png"/><Relationship Id="rId12" Type="http://schemas.openxmlformats.org/officeDocument/2006/relationships/image" Target="../media/image78.png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png"/><Relationship Id="rId11" Type="http://schemas.openxmlformats.org/officeDocument/2006/relationships/image" Target="../media/image77.png"/><Relationship Id="rId24" Type="http://schemas.openxmlformats.org/officeDocument/2006/relationships/image" Target="../media/image100.wmf"/><Relationship Id="rId5" Type="http://schemas.openxmlformats.org/officeDocument/2006/relationships/image" Target="../media/image73.gif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68.png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72.png"/><Relationship Id="rId9" Type="http://schemas.microsoft.com/office/2007/relationships/hdphoto" Target="../media/hdphoto9.wdp"/><Relationship Id="rId14" Type="http://schemas.openxmlformats.org/officeDocument/2006/relationships/image" Target="../media/image87.png"/><Relationship Id="rId22" Type="http://schemas.openxmlformats.org/officeDocument/2006/relationships/image" Target="../media/image9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06.png"/><Relationship Id="rId4" Type="http://schemas.openxmlformats.org/officeDocument/2006/relationships/image" Target="../media/image105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openxmlformats.org/officeDocument/2006/relationships/slide" Target="slide8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5" Type="http://schemas.openxmlformats.org/officeDocument/2006/relationships/slide" Target="slide7.xml"/><Relationship Id="rId4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3.wav"/><Relationship Id="rId7" Type="http://schemas.openxmlformats.org/officeDocument/2006/relationships/image" Target="../media/image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6.gif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openxmlformats.org/officeDocument/2006/relationships/image" Target="../media/image9.wmf"/><Relationship Id="rId3" Type="http://schemas.openxmlformats.org/officeDocument/2006/relationships/audio" Target="../media/audio4.wav"/><Relationship Id="rId7" Type="http://schemas.openxmlformats.org/officeDocument/2006/relationships/image" Target="../media/image3.gif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gif"/><Relationship Id="rId11" Type="http://schemas.openxmlformats.org/officeDocument/2006/relationships/slide" Target="slide3.xml"/><Relationship Id="rId5" Type="http://schemas.openxmlformats.org/officeDocument/2006/relationships/audio" Target="../media/audio2.wav"/><Relationship Id="rId10" Type="http://schemas.openxmlformats.org/officeDocument/2006/relationships/image" Target="../media/image11.png"/><Relationship Id="rId4" Type="http://schemas.openxmlformats.org/officeDocument/2006/relationships/audio" Target="../media/audio3.wav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openxmlformats.org/officeDocument/2006/relationships/image" Target="../media/image12.wmf"/><Relationship Id="rId3" Type="http://schemas.openxmlformats.org/officeDocument/2006/relationships/audio" Target="../media/audio3.wav"/><Relationship Id="rId7" Type="http://schemas.openxmlformats.org/officeDocument/2006/relationships/image" Target="../media/image3.gi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gif"/><Relationship Id="rId11" Type="http://schemas.openxmlformats.org/officeDocument/2006/relationships/slide" Target="slide3.xml"/><Relationship Id="rId5" Type="http://schemas.openxmlformats.org/officeDocument/2006/relationships/audio" Target="../media/audio2.wav"/><Relationship Id="rId15" Type="http://schemas.openxmlformats.org/officeDocument/2006/relationships/image" Target="../media/image13.wmf"/><Relationship Id="rId10" Type="http://schemas.openxmlformats.org/officeDocument/2006/relationships/image" Target="../media/image16.png"/><Relationship Id="rId4" Type="http://schemas.openxmlformats.org/officeDocument/2006/relationships/audio" Target="../media/audio4.wav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audio" Target="../media/audio3.wav"/><Relationship Id="rId7" Type="http://schemas.openxmlformats.org/officeDocument/2006/relationships/image" Target="../media/image6.gi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gi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.gif"/><Relationship Id="rId10" Type="http://schemas.openxmlformats.org/officeDocument/2006/relationships/slide" Target="slide3.xml"/><Relationship Id="rId4" Type="http://schemas.openxmlformats.org/officeDocument/2006/relationships/audio" Target="../media/audio2.wav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Văn bản 1"/>
          <p:cNvSpPr>
            <a:spLocks noGrp="1"/>
          </p:cNvSpPr>
          <p:nvPr>
            <p:ph type="body" sz="quarter" idx="10"/>
          </p:nvPr>
        </p:nvSpPr>
        <p:spPr>
          <a:xfrm>
            <a:off x="0" y="165100"/>
            <a:ext cx="12192000" cy="76835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sz="quarter" idx="11"/>
          </p:nvPr>
        </p:nvSpPr>
        <p:spPr>
          <a:xfrm>
            <a:off x="0" y="933450"/>
            <a:ext cx="12192000" cy="38258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484" y="6350"/>
            <a:ext cx="12278784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6051" y="5486400"/>
            <a:ext cx="11785600" cy="120015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FFFF00"/>
                </a:solidFill>
              </a:rPr>
              <a:t>NHIỆT LIỆT CHÀO MỪNG QUÝ THẦY CÔ GIÁO VỀ THĂM LỚP DỰ GIỜ</a:t>
            </a:r>
          </a:p>
        </p:txBody>
      </p:sp>
    </p:spTree>
    <p:extLst>
      <p:ext uri="{BB962C8B-B14F-4D97-AF65-F5344CB8AC3E}">
        <p14:creationId xmlns:p14="http://schemas.microsoft.com/office/powerpoint/2010/main" val="318135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571500" y="677302"/>
            <a:ext cx="10991850" cy="9325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 = 3 cm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 = x cm.</a:t>
            </a:r>
          </a:p>
          <a:p>
            <a:pPr lvl="0" algn="just"/>
            <a:r>
              <a:rPr lang="en-US" altLang="en-US" sz="3200" b="1" dirty="0" err="1" smtClean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a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endParaRPr lang="en-US" alt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 </a:t>
            </a:r>
          </a:p>
          <a:p>
            <a:pPr lvl="0" algn="just"/>
            <a:endParaRPr lang="en-US" alt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rgbClr val="3131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3200" dirty="0" smtClean="0">
              <a:solidFill>
                <a:srgbClr val="31313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4000" dirty="0">
              <a:solidFill>
                <a:srgbClr val="31313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3131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3131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4000" dirty="0">
              <a:solidFill>
                <a:srgbClr val="31313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31313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40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41" name="Picture 5" descr="HĐ3 trang 46 Toán 9 Tập 1 | Kết nối tri thức Giải Toán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1736" y="3677965"/>
            <a:ext cx="3764033" cy="24950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02604"/>
              </p:ext>
            </p:extLst>
          </p:nvPr>
        </p:nvGraphicFramePr>
        <p:xfrm>
          <a:off x="2643060" y="2762249"/>
          <a:ext cx="6848730" cy="51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7" name="Equation" r:id="rId4" imgW="2209680" imgH="203040" progId="Equation.DSMT4">
                  <p:embed/>
                </p:oleObj>
              </mc:Choice>
              <mc:Fallback>
                <p:oleObj name="Equation" r:id="rId4" imgW="2209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3060" y="2762249"/>
                        <a:ext cx="6848730" cy="514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76227"/>
              </p:ext>
            </p:extLst>
          </p:nvPr>
        </p:nvGraphicFramePr>
        <p:xfrm>
          <a:off x="1908255" y="3576852"/>
          <a:ext cx="2812970" cy="72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8" name="Equation" r:id="rId6" imgW="1155600" imgH="266400" progId="Equation.DSMT4">
                  <p:embed/>
                </p:oleObj>
              </mc:Choice>
              <mc:Fallback>
                <p:oleObj name="Equation" r:id="rId6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8255" y="3576852"/>
                        <a:ext cx="2812970" cy="722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Google Shape;169;p5"/>
          <p:cNvSpPr/>
          <p:nvPr/>
        </p:nvSpPr>
        <p:spPr>
          <a:xfrm>
            <a:off x="778131" y="82550"/>
            <a:ext cx="1932960" cy="59475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Đ </a:t>
            </a:r>
            <a:r>
              <a:rPr lang="en-US" sz="3600" b="1" dirty="0" smtClean="0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3</a:t>
            </a:r>
            <a:endParaRPr sz="3600" b="1" dirty="0">
              <a:solidFill>
                <a:schemeClr val="lt1"/>
              </a:solidFill>
              <a:latin typeface="Times New Roman" pitchFamily="18" charset="0"/>
              <a:ea typeface="Arial"/>
              <a:cs typeface="Times New Roman" pitchFamily="18" charset="0"/>
              <a:sym typeface="Arial"/>
            </a:endParaRPr>
          </a:p>
        </p:txBody>
      </p:sp>
      <p:sp>
        <p:nvSpPr>
          <p:cNvPr id="7" name="Rectangle 43"/>
          <p:cNvSpPr>
            <a:spLocks noChangeArrowheads="1"/>
          </p:cNvSpPr>
          <p:nvPr/>
        </p:nvSpPr>
        <p:spPr bwMode="auto">
          <a:xfrm>
            <a:off x="0" y="0"/>
            <a:ext cx="4721225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Sáng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mai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cô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Ngọ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có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dạ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nhóm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KHTN ở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nhà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cô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có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bạ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nào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họ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thì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họ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nhé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,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cô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Ngọ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dạy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phầ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vật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lí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và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hóa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học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luô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</a:t>
            </a:r>
            <a:r>
              <a:rPr kumimoji="0" lang="en-US" altLang="en-US" sz="1000" b="0" i="0" u="none" strike="noStrike" cap="none" normalizeH="0" baseline="0" dirty="0" err="1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nhen</a:t>
            </a: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19:5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rgbClr val="081C36"/>
              </a:solidFill>
              <a:effectLst/>
              <a:latin typeface="SegoeuiPc"/>
            </a:endParaRPr>
          </a:p>
        </p:txBody>
      </p:sp>
      <p:sp>
        <p:nvSpPr>
          <p:cNvPr id="10" name="Rectangle 45"/>
          <p:cNvSpPr>
            <a:spLocks noChangeArrowheads="1"/>
          </p:cNvSpPr>
          <p:nvPr/>
        </p:nvSpPr>
        <p:spPr bwMode="auto">
          <a:xfrm>
            <a:off x="0" y="0"/>
            <a:ext cx="19685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893" tIns="53958" rIns="61893" bIns="88872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/-strong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/-hear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:&gt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:o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:-((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>:-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  <a:t/>
            </a:r>
            <a:br>
              <a:rPr kumimoji="0" lang="en-US" altLang="en-US" sz="1000" b="0" i="0" u="none" strike="noStrike" cap="none" normalizeH="0" baseline="0" smtClean="0">
                <a:ln>
                  <a:noFill/>
                </a:ln>
                <a:solidFill>
                  <a:srgbClr val="081C36"/>
                </a:solidFill>
                <a:effectLst/>
                <a:latin typeface="SegoeuiPc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4380" name="Picture 44" descr="https://res-zalo.zadn.vn/upload/media/2019/1/25/iconlike_1548389696575_103596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-60325"/>
            <a:ext cx="247650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4875974" y="3677965"/>
            <a:ext cx="2366387" cy="603968"/>
            <a:chOff x="5435510" y="4213373"/>
            <a:chExt cx="2366387" cy="661839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260720"/>
                </p:ext>
              </p:extLst>
            </p:nvPr>
          </p:nvGraphicFramePr>
          <p:xfrm>
            <a:off x="5435510" y="4213373"/>
            <a:ext cx="703204" cy="661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9" name="Equation" r:id="rId9" imgW="215640" imgH="203040" progId="Equation.DSMT4">
                    <p:embed/>
                  </p:oleObj>
                </mc:Choice>
                <mc:Fallback>
                  <p:oleObj name="Equation" r:id="rId9" imgW="215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435510" y="4213373"/>
                          <a:ext cx="703204" cy="6618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714275"/>
                </p:ext>
              </p:extLst>
            </p:nvPr>
          </p:nvGraphicFramePr>
          <p:xfrm>
            <a:off x="6203462" y="4266285"/>
            <a:ext cx="1598435" cy="608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0" name="Equation" r:id="rId11" imgW="533160" imgH="203040" progId="Equation.DSMT4">
                    <p:embed/>
                  </p:oleObj>
                </mc:Choice>
                <mc:Fallback>
                  <p:oleObj name="Equation" r:id="rId11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03462" y="4266285"/>
                          <a:ext cx="1598435" cy="608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970982"/>
              </p:ext>
            </p:extLst>
          </p:nvPr>
        </p:nvGraphicFramePr>
        <p:xfrm>
          <a:off x="1590802" y="4613978"/>
          <a:ext cx="2800350" cy="62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13" imgW="2800450" imgH="704791" progId="Equation.DSMT4">
                  <p:embed/>
                </p:oleObj>
              </mc:Choice>
              <mc:Fallback>
                <p:oleObj name="Equation" r:id="rId13" imgW="2800450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90802" y="4613978"/>
                        <a:ext cx="2800350" cy="62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592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4026" y="862231"/>
            <a:ext cx="11046542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3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4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01118"/>
              </p:ext>
            </p:extLst>
          </p:nvPr>
        </p:nvGraphicFramePr>
        <p:xfrm>
          <a:off x="7152064" y="1322666"/>
          <a:ext cx="809114" cy="59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3" imgW="330120" imgH="241200" progId="Equation.DSMT4">
                  <p:embed/>
                </p:oleObj>
              </mc:Choice>
              <mc:Fallback>
                <p:oleObj name="Equation" r:id="rId3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2064" y="1322666"/>
                        <a:ext cx="809114" cy="59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6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65606" y="1143727"/>
            <a:ext cx="11606979" cy="877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t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Tính giá trị của biểu thức tại x = 5.</a:t>
            </a:r>
          </a:p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Tại x = 0 có tính được giá trị của biểu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Vì sao?</a:t>
            </a: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70004"/>
              </p:ext>
            </p:extLst>
          </p:nvPr>
        </p:nvGraphicFramePr>
        <p:xfrm>
          <a:off x="3090378" y="1173531"/>
          <a:ext cx="1845825" cy="53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0378" y="1173531"/>
                        <a:ext cx="1845825" cy="53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169;p5"/>
          <p:cNvSpPr/>
          <p:nvPr/>
        </p:nvSpPr>
        <p:spPr>
          <a:xfrm>
            <a:off x="1157418" y="137258"/>
            <a:ext cx="1932960" cy="565386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Đ </a:t>
            </a:r>
            <a:r>
              <a:rPr lang="en-US" sz="3600" b="1" dirty="0" smtClean="0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4</a:t>
            </a:r>
            <a:endParaRPr sz="3600" b="1" dirty="0">
              <a:solidFill>
                <a:schemeClr val="lt1"/>
              </a:solidFill>
              <a:latin typeface="Times New Roman" pitchFamily="18" charset="0"/>
              <a:ea typeface="Arial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131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6325" y="160024"/>
            <a:ext cx="115824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44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465791"/>
              </p:ext>
            </p:extLst>
          </p:nvPr>
        </p:nvGraphicFramePr>
        <p:xfrm>
          <a:off x="606325" y="1309136"/>
          <a:ext cx="977797" cy="62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9" name="Equation" r:id="rId3" imgW="752486" imgH="543013" progId="Equation.DSMT4">
                  <p:embed/>
                </p:oleObj>
              </mc:Choice>
              <mc:Fallback>
                <p:oleObj name="Equation" r:id="rId3" imgW="752486" imgH="543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325" y="1309136"/>
                        <a:ext cx="977797" cy="628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229190"/>
              </p:ext>
            </p:extLst>
          </p:nvPr>
        </p:nvGraphicFramePr>
        <p:xfrm>
          <a:off x="10670209" y="1314249"/>
          <a:ext cx="1213081" cy="609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0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70209" y="1314249"/>
                        <a:ext cx="1213081" cy="609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49717"/>
              </p:ext>
            </p:extLst>
          </p:nvPr>
        </p:nvGraphicFramePr>
        <p:xfrm>
          <a:off x="1881966" y="2050181"/>
          <a:ext cx="1092240" cy="57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" name="Equation" r:id="rId7" imgW="1371572" imgH="657430" progId="Equation.DSMT4">
                  <p:embed/>
                </p:oleObj>
              </mc:Choice>
              <mc:Fallback>
                <p:oleObj name="Equation" r:id="rId7" imgW="1371572" imgH="6574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1966" y="2050181"/>
                        <a:ext cx="1092240" cy="579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05799"/>
              </p:ext>
            </p:extLst>
          </p:nvPr>
        </p:nvGraphicFramePr>
        <p:xfrm>
          <a:off x="7494715" y="1946501"/>
          <a:ext cx="840763" cy="613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" name="Equation" r:id="rId9" imgW="743092" imgH="533634" progId="Equation.DSMT4">
                  <p:embed/>
                </p:oleObj>
              </mc:Choice>
              <mc:Fallback>
                <p:oleObj name="Equation" r:id="rId9" imgW="743092" imgH="5336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94715" y="1946501"/>
                        <a:ext cx="840763" cy="613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434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0156" y="463538"/>
            <a:ext cx="1089905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3342451" y="1181252"/>
                <a:ext cx="2267774" cy="642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3200" i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451" y="1181252"/>
                <a:ext cx="2267774" cy="642868"/>
              </a:xfrm>
              <a:prstGeom prst="rect">
                <a:avLst/>
              </a:prstGeom>
              <a:blipFill rotWithShape="1">
                <a:blip r:embed="rId2"/>
                <a:stretch>
                  <a:fillRect t="-2857" b="-3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0621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65943" y="1109809"/>
            <a:ext cx="1030938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, 3, 4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 6, 7, 8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470678"/>
              </p:ext>
            </p:extLst>
          </p:nvPr>
        </p:nvGraphicFramePr>
        <p:xfrm>
          <a:off x="3414900" y="1514475"/>
          <a:ext cx="1612031" cy="59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4900" y="1514475"/>
                        <a:ext cx="1612031" cy="59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322;p15"/>
          <p:cNvSpPr/>
          <p:nvPr/>
        </p:nvSpPr>
        <p:spPr>
          <a:xfrm>
            <a:off x="2355443" y="338137"/>
            <a:ext cx="5864631" cy="676275"/>
          </a:xfrm>
          <a:prstGeom prst="roundRect">
            <a:avLst>
              <a:gd name="adj" fmla="val 16667"/>
            </a:avLst>
          </a:prstGeom>
          <a:noFill/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OẠT ĐỘNG NHÓM</a:t>
            </a:r>
            <a:endParaRPr sz="3600" b="1" dirty="0">
              <a:solidFill>
                <a:srgbClr val="FF0000"/>
              </a:solidFill>
              <a:latin typeface="Times New Roman" pitchFamily="18" charset="0"/>
              <a:ea typeface="Arial"/>
              <a:cs typeface="Times New Roman" pitchFamily="18" charset="0"/>
              <a:sym typeface="Arial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10283"/>
              </p:ext>
            </p:extLst>
          </p:nvPr>
        </p:nvGraphicFramePr>
        <p:xfrm>
          <a:off x="3157538" y="3228975"/>
          <a:ext cx="157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3228975"/>
                        <a:ext cx="157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628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6356" y="274535"/>
            <a:ext cx="11249216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71500" indent="-571500">
              <a:buFont typeface="Wingdings" panose="05000000000000000000" pitchFamily="2" charset="2"/>
              <a:buChar char="v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;</a:t>
            </a:r>
          </a:p>
          <a:p>
            <a:pPr marL="571500" indent="-571500">
              <a:buFont typeface="Wingdings" panose="05000000000000000000" pitchFamily="2" charset="2"/>
              <a:buChar char="v"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7787"/>
              </p:ext>
            </p:extLst>
          </p:nvPr>
        </p:nvGraphicFramePr>
        <p:xfrm>
          <a:off x="3866695" y="342900"/>
          <a:ext cx="1760419" cy="626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Equation" r:id="rId3" imgW="634680" imgH="291960" progId="Equation.DSMT4">
                  <p:embed/>
                </p:oleObj>
              </mc:Choice>
              <mc:Fallback>
                <p:oleObj name="Equation" r:id="rId3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6695" y="342900"/>
                        <a:ext cx="1760419" cy="626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59644"/>
              </p:ext>
            </p:extLst>
          </p:nvPr>
        </p:nvGraphicFramePr>
        <p:xfrm>
          <a:off x="1856961" y="2050959"/>
          <a:ext cx="1238557" cy="477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6961" y="2050959"/>
                        <a:ext cx="1238557" cy="477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551550"/>
              </p:ext>
            </p:extLst>
          </p:nvPr>
        </p:nvGraphicFramePr>
        <p:xfrm>
          <a:off x="3883172" y="2066925"/>
          <a:ext cx="1146028" cy="482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3172" y="2066925"/>
                        <a:ext cx="1146028" cy="482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12885"/>
              </p:ext>
            </p:extLst>
          </p:nvPr>
        </p:nvGraphicFramePr>
        <p:xfrm>
          <a:off x="5233306" y="1977569"/>
          <a:ext cx="1435315" cy="60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33306" y="1977569"/>
                        <a:ext cx="1435315" cy="60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133707"/>
              </p:ext>
            </p:extLst>
          </p:nvPr>
        </p:nvGraphicFramePr>
        <p:xfrm>
          <a:off x="975845" y="2609850"/>
          <a:ext cx="1976905" cy="742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" name="Equation" r:id="rId11" imgW="1933354" imgH="885796" progId="Equation.DSMT4">
                  <p:embed/>
                </p:oleObj>
              </mc:Choice>
              <mc:Fallback>
                <p:oleObj name="Equation" r:id="rId11" imgW="1933354" imgH="8857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5845" y="2609850"/>
                        <a:ext cx="1976905" cy="742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757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93960" y="746958"/>
            <a:ext cx="10884711" cy="5693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8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.</a:t>
            </a:r>
          </a:p>
          <a:p>
            <a:r>
              <a:rPr lang="en-US" sz="28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–2,5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2,5 + |2.(–2,5) – 1| = –2,5 + |–6| = –2,5 + 6 = 3,5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68602"/>
              </p:ext>
            </p:extLst>
          </p:nvPr>
        </p:nvGraphicFramePr>
        <p:xfrm>
          <a:off x="4013955" y="931046"/>
          <a:ext cx="11287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0" name="Equation" r:id="rId3" imgW="380880" imgH="253800" progId="Equation.DSMT4">
                  <p:embed/>
                </p:oleObj>
              </mc:Choice>
              <mc:Fallback>
                <p:oleObj name="Equation" r:id="rId3" imgW="3808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3955" y="931046"/>
                        <a:ext cx="1128713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697914"/>
              </p:ext>
            </p:extLst>
          </p:nvPr>
        </p:nvGraphicFramePr>
        <p:xfrm>
          <a:off x="6611576" y="1458186"/>
          <a:ext cx="2894123" cy="68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1"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11576" y="1458186"/>
                        <a:ext cx="2894123" cy="68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67918"/>
              </p:ext>
            </p:extLst>
          </p:nvPr>
        </p:nvGraphicFramePr>
        <p:xfrm>
          <a:off x="2097651" y="3539797"/>
          <a:ext cx="1123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2" name="Equation" r:id="rId7" imgW="1124032" imgH="742774" progId="Equation.DSMT4">
                  <p:embed/>
                </p:oleObj>
              </mc:Choice>
              <mc:Fallback>
                <p:oleObj name="Equation" r:id="rId7" imgW="1124032" imgH="7427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97651" y="3539797"/>
                        <a:ext cx="11239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182816"/>
              </p:ext>
            </p:extLst>
          </p:nvPr>
        </p:nvGraphicFramePr>
        <p:xfrm>
          <a:off x="3326219" y="3609260"/>
          <a:ext cx="1606826" cy="66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3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26219" y="3609260"/>
                        <a:ext cx="1606826" cy="668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66672"/>
              </p:ext>
            </p:extLst>
          </p:nvPr>
        </p:nvGraphicFramePr>
        <p:xfrm>
          <a:off x="5134628" y="3626881"/>
          <a:ext cx="1266989" cy="75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4" name="Equation" r:id="rId11" imgW="469800" imgH="279360" progId="Equation.DSMT4">
                  <p:embed/>
                </p:oleObj>
              </mc:Choice>
              <mc:Fallback>
                <p:oleObj name="Equation" r:id="rId11" imgW="46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34628" y="3626881"/>
                        <a:ext cx="1266989" cy="75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64374"/>
              </p:ext>
            </p:extLst>
          </p:nvPr>
        </p:nvGraphicFramePr>
        <p:xfrm>
          <a:off x="6401617" y="3609260"/>
          <a:ext cx="2721869" cy="63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5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1617" y="3609260"/>
                        <a:ext cx="2721869" cy="636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10022"/>
              </p:ext>
            </p:extLst>
          </p:nvPr>
        </p:nvGraphicFramePr>
        <p:xfrm>
          <a:off x="1874182" y="2451293"/>
          <a:ext cx="1050326" cy="52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6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4182" y="2451293"/>
                        <a:ext cx="1050326" cy="52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00190"/>
              </p:ext>
            </p:extLst>
          </p:nvPr>
        </p:nvGraphicFramePr>
        <p:xfrm>
          <a:off x="3743692" y="2398727"/>
          <a:ext cx="1142276" cy="57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7" name="Equation" r:id="rId17" imgW="406080" imgH="203040" progId="Equation.DSMT4">
                  <p:embed/>
                </p:oleObj>
              </mc:Choice>
              <mc:Fallback>
                <p:oleObj name="Equation" r:id="rId17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43692" y="2398727"/>
                        <a:ext cx="1142276" cy="57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22061"/>
              </p:ext>
            </p:extLst>
          </p:nvPr>
        </p:nvGraphicFramePr>
        <p:xfrm>
          <a:off x="1946528" y="2871521"/>
          <a:ext cx="1543245" cy="722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8" name="Equation" r:id="rId19" imgW="596880" imgH="279360" progId="Equation.DSMT4">
                  <p:embed/>
                </p:oleObj>
              </mc:Choice>
              <mc:Fallback>
                <p:oleObj name="Equation" r:id="rId19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46528" y="2871521"/>
                        <a:ext cx="1543245" cy="722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98093"/>
              </p:ext>
            </p:extLst>
          </p:nvPr>
        </p:nvGraphicFramePr>
        <p:xfrm>
          <a:off x="2223907" y="4444292"/>
          <a:ext cx="28765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9" name="Equation" r:id="rId21" imgW="2876544" imgH="676187" progId="Equation.DSMT4">
                  <p:embed/>
                </p:oleObj>
              </mc:Choice>
              <mc:Fallback>
                <p:oleObj name="Equation" r:id="rId21" imgW="2876544" imgH="6761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23907" y="4444292"/>
                        <a:ext cx="28765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56356"/>
              </p:ext>
            </p:extLst>
          </p:nvPr>
        </p:nvGraphicFramePr>
        <p:xfrm>
          <a:off x="5142668" y="4351046"/>
          <a:ext cx="2937816" cy="81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0" name="Equation" r:id="rId23" imgW="1002960" imgH="279360" progId="Equation.DSMT4">
                  <p:embed/>
                </p:oleObj>
              </mc:Choice>
              <mc:Fallback>
                <p:oleObj name="Equation" r:id="rId23" imgW="1002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2668" y="4351046"/>
                        <a:ext cx="2937816" cy="81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95789"/>
              </p:ext>
            </p:extLst>
          </p:nvPr>
        </p:nvGraphicFramePr>
        <p:xfrm>
          <a:off x="8254701" y="4463735"/>
          <a:ext cx="1835934" cy="75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1" name="Equation" r:id="rId25" imgW="761760" imgH="253800" progId="Equation.DSMT4">
                  <p:embed/>
                </p:oleObj>
              </mc:Choice>
              <mc:Fallback>
                <p:oleObj name="Equation" r:id="rId25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254701" y="4463735"/>
                        <a:ext cx="1835934" cy="753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Google Shape;322;p15"/>
          <p:cNvSpPr/>
          <p:nvPr/>
        </p:nvSpPr>
        <p:spPr>
          <a:xfrm>
            <a:off x="929701" y="198318"/>
            <a:ext cx="3051749" cy="67246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err="1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Luyện</a:t>
            </a:r>
            <a:r>
              <a:rPr lang="en-US" sz="3600" b="1" dirty="0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600" b="1" dirty="0" err="1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tập</a:t>
            </a:r>
            <a:r>
              <a:rPr lang="en-US" sz="3600" b="1" dirty="0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600" b="1" dirty="0" smtClean="0">
                <a:solidFill>
                  <a:schemeClr val="lt1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5</a:t>
            </a:r>
            <a:endParaRPr sz="3600" b="1" dirty="0">
              <a:solidFill>
                <a:schemeClr val="lt1"/>
              </a:solidFill>
              <a:latin typeface="Times New Roman" pitchFamily="18" charset="0"/>
              <a:ea typeface="Arial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1677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8427" y="294969"/>
            <a:ext cx="10530347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 smtClean="0"/>
          </a:p>
          <a:p>
            <a:pPr algn="just"/>
            <a:r>
              <a:rPr lang="vi-VN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 lí, quãng đường S (tính bằng </a:t>
            </a:r>
            <a:r>
              <a:rPr lang="vi-VN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vi-VN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vật rơi tự do được cho bởi công thức </a:t>
            </a:r>
            <a:r>
              <a:rPr lang="vi-VN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vi-VN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,9t</a:t>
            </a:r>
            <a:r>
              <a:rPr lang="vi-VN" sz="3200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rong đó t là thời gian rơi (tính bằng giây). Hỏi sau bao nhiêu giây thì vật sẽ chạm đất nếu được thả rơi tự do từ độ cao 122,5 mét</a:t>
            </a:r>
            <a:r>
              <a:rPr lang="vi-VN" sz="3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Viết công thức tính thời gian t (giây) cần thiết để vật rơi được quãng đường S (mét).</a:t>
            </a:r>
          </a:p>
          <a:p>
            <a:pPr algn="just"/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Sử dụng công thức tìm được trong câu a, hãy trả lời câu hỏi trong tình huống mở đầu.</a:t>
            </a: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Google Shape;322;p15"/>
          <p:cNvSpPr/>
          <p:nvPr/>
        </p:nvSpPr>
        <p:spPr>
          <a:xfrm>
            <a:off x="845467" y="-82956"/>
            <a:ext cx="2812134" cy="755849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 err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lang="en-US" sz="36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600" b="1" dirty="0" err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ng</a:t>
            </a:r>
            <a:endParaRPr sz="36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3875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4" dur="indefinite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1682207"/>
            <a:ext cx="110744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Viết công thức tính thời gian t (giây) cần thiết để vật rơi được quãng đường S (mét).</a:t>
            </a:r>
          </a:p>
          <a:p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Sử dụng công thức tìm được trong câu a, hãy trả lời câu hỏi trong tình huống mở đầu.</a:t>
            </a:r>
          </a:p>
        </p:txBody>
      </p:sp>
      <p:sp>
        <p:nvSpPr>
          <p:cNvPr id="3" name="Google Shape;322;p15"/>
          <p:cNvSpPr/>
          <p:nvPr/>
        </p:nvSpPr>
        <p:spPr>
          <a:xfrm>
            <a:off x="3379116" y="294969"/>
            <a:ext cx="3724597" cy="908555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ận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ng</a:t>
            </a:r>
            <a:r>
              <a:rPr lang="en-US" sz="45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7320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1885" y="1520826"/>
            <a:ext cx="2857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Hexagon 7"/>
          <p:cNvSpPr/>
          <p:nvPr/>
        </p:nvSpPr>
        <p:spPr>
          <a:xfrm>
            <a:off x="315849" y="1891665"/>
            <a:ext cx="2740155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5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Ô</a:t>
            </a:r>
            <a:endParaRPr lang="en-US" sz="4050">
              <a:solidFill>
                <a:prstClr val="white"/>
              </a:solidFill>
            </a:endParaRPr>
          </a:p>
        </p:txBody>
      </p:sp>
      <p:sp>
        <p:nvSpPr>
          <p:cNvPr id="9" name="Hexagon 8"/>
          <p:cNvSpPr/>
          <p:nvPr/>
        </p:nvSpPr>
        <p:spPr>
          <a:xfrm>
            <a:off x="2471927" y="1005840"/>
            <a:ext cx="2740155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5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CỬA</a:t>
            </a:r>
            <a:endParaRPr lang="en-US" sz="4050">
              <a:solidFill>
                <a:prstClr val="white"/>
              </a:solidFill>
            </a:endParaRPr>
          </a:p>
        </p:txBody>
      </p:sp>
      <p:sp>
        <p:nvSpPr>
          <p:cNvPr id="10" name="Hexagon 9"/>
          <p:cNvSpPr/>
          <p:nvPr/>
        </p:nvSpPr>
        <p:spPr>
          <a:xfrm>
            <a:off x="6784081" y="2777490"/>
            <a:ext cx="2740155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5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MẬT</a:t>
            </a:r>
          </a:p>
        </p:txBody>
      </p:sp>
      <p:sp>
        <p:nvSpPr>
          <p:cNvPr id="13" name="Hexagon 12"/>
          <p:cNvSpPr/>
          <p:nvPr/>
        </p:nvSpPr>
        <p:spPr>
          <a:xfrm>
            <a:off x="4628004" y="1891665"/>
            <a:ext cx="2740155" cy="177165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5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BÍ </a:t>
            </a:r>
            <a:endParaRPr lang="en-US" sz="4050">
              <a:solidFill>
                <a:prstClr val="white"/>
              </a:solidFill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284" y="3435350"/>
            <a:ext cx="2650067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758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209" y="-36362"/>
            <a:ext cx="11161485" cy="7848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vi-VN" sz="3600" b="1" i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vi-VN" sz="3600" b="1" i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S = 4,9t</a:t>
            </a:r>
            <a:r>
              <a:rPr lang="vi-VN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>
              <a:lnSpc>
                <a:spcPct val="150000"/>
              </a:lnSpc>
            </a:pP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iây) (do t &gt; 0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thời gian t (giây) cần thiết để vật rơi được quãng đường S (mét) là </a:t>
            </a:r>
          </a:p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Quãng đường vật rơi tự do từ độ cao 122,5 mét đến khi chạm đất là 122,5 mét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a, ta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5 giây thì vật sẽ chạm đất nếu được thả rơi tự do từ độ cao 122,5 mét.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en-US" sz="3600" b="0" i="0" u="none" strike="noStrike" cap="none" normalizeH="0" baseline="0" dirty="0" smtClean="0">
                <a:ln>
                  <a:noFill/>
                </a:ln>
                <a:solidFill>
                  <a:srgbClr val="31313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30584"/>
              </p:ext>
            </p:extLst>
          </p:nvPr>
        </p:nvGraphicFramePr>
        <p:xfrm>
          <a:off x="6883228" y="429149"/>
          <a:ext cx="1319200" cy="1037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7" name="Equation" r:id="rId3" imgW="533160" imgH="419040" progId="Equation.DSMT4">
                  <p:embed/>
                </p:oleObj>
              </mc:Choice>
              <mc:Fallback>
                <p:oleObj name="Equation" r:id="rId3" imgW="5331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83228" y="429149"/>
                        <a:ext cx="1319200" cy="1037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543049"/>
              </p:ext>
            </p:extLst>
          </p:nvPr>
        </p:nvGraphicFramePr>
        <p:xfrm>
          <a:off x="1575254" y="1051832"/>
          <a:ext cx="1493233" cy="109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8" name="Equation" r:id="rId5" imgW="583920" imgH="469800" progId="Equation.DSMT4">
                  <p:embed/>
                </p:oleObj>
              </mc:Choice>
              <mc:Fallback>
                <p:oleObj name="Equation" r:id="rId5" imgW="583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5254" y="1051832"/>
                        <a:ext cx="1493233" cy="1094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61291"/>
              </p:ext>
            </p:extLst>
          </p:nvPr>
        </p:nvGraphicFramePr>
        <p:xfrm>
          <a:off x="5605018" y="4639801"/>
          <a:ext cx="1443905" cy="1067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9" name="Equation" r:id="rId7" imgW="634680" imgH="469800" progId="Equation.DSMT4">
                  <p:embed/>
                </p:oleObj>
              </mc:Choice>
              <mc:Fallback>
                <p:oleObj name="Equation" r:id="rId7" imgW="634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5018" y="4639801"/>
                        <a:ext cx="1443905" cy="1067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28180"/>
              </p:ext>
            </p:extLst>
          </p:nvPr>
        </p:nvGraphicFramePr>
        <p:xfrm>
          <a:off x="6317430" y="2701756"/>
          <a:ext cx="1802773" cy="1127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0" name="Equation" r:id="rId9" imgW="799927" imgH="647583" progId="Equation.DSMT4">
                  <p:embed/>
                </p:oleObj>
              </mc:Choice>
              <mc:Fallback>
                <p:oleObj name="Equation" r:id="rId9" imgW="799927" imgH="64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17430" y="2701756"/>
                        <a:ext cx="1802773" cy="1127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22956"/>
              </p:ext>
            </p:extLst>
          </p:nvPr>
        </p:nvGraphicFramePr>
        <p:xfrm>
          <a:off x="7218817" y="4827129"/>
          <a:ext cx="35528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1" name="Equation" r:id="rId11" imgW="1066680" imgH="241200" progId="Equation.DSMT4">
                  <p:embed/>
                </p:oleObj>
              </mc:Choice>
              <mc:Fallback>
                <p:oleObj name="Equation" r:id="rId11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8817" y="4827129"/>
                        <a:ext cx="3552825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36046"/>
              </p:ext>
            </p:extLst>
          </p:nvPr>
        </p:nvGraphicFramePr>
        <p:xfrm>
          <a:off x="4020454" y="4659468"/>
          <a:ext cx="1540020" cy="1047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2" name="Equation" r:id="rId13" imgW="799927" imgH="647583" progId="Equation.DSMT4">
                  <p:embed/>
                </p:oleObj>
              </mc:Choice>
              <mc:Fallback>
                <p:oleObj name="Equation" r:id="rId13" imgW="799927" imgH="64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20454" y="4659468"/>
                        <a:ext cx="1540020" cy="1047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96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2722179"/>
            <a:ext cx="1243539" cy="26802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ADMIN\Desktop\Bach tuyet\43ebd44d263606f876d42fd2f199ea61 (4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98837">
                        <a14:foregroundMark x1="40116" y1="26626" x2="70349" y2="59553"/>
                        <a14:foregroundMark x1="64535" y1="35366" x2="77035" y2="44715"/>
                        <a14:foregroundMark x1="45640" y1="16463" x2="28198" y2="36585"/>
                        <a14:foregroundMark x1="44186" y1="40244" x2="60174" y2="57724"/>
                        <a14:foregroundMark x1="67151" y1="58943" x2="86628" y2="573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519">
            <a:off x="10592437" y="4662277"/>
            <a:ext cx="1880249" cy="2689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36022" y1="32480" x2="72849" y2="415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48075" y="4667665"/>
            <a:ext cx="1913197" cy="255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ADMIN\Desktop\Bach tuyet\RjAwOTQ4MTUyNEI3QjJCRTc2RjA6ZDA1ZjJmYTY2MjBkNDYzY2ZlZDNiOTA1Y2YxYTk1NzA6Ojo6OjA=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50431" y1="17647" x2="56466" y2="31120"/>
                        <a14:foregroundMark x1="79526" y1="14611" x2="53879" y2="29412"/>
                        <a14:foregroundMark x1="77586" y1="15180" x2="59914" y2="22960"/>
                        <a14:foregroundMark x1="53017" y1="6641" x2="44397" y2="25427"/>
                        <a14:foregroundMark x1="57328" y1="8918" x2="88793" y2="17837"/>
                        <a14:foregroundMark x1="54526" y1="6072" x2="66810" y2="9488"/>
                        <a14:foregroundMark x1="76509" y1="31499" x2="69397" y2="43643"/>
                        <a14:foregroundMark x1="95690" y1="16698" x2="76940" y2="10247"/>
                        <a14:foregroundMark x1="77586" y1="33776" x2="74353" y2="4041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93735">
            <a:off x="9011" y="4789835"/>
            <a:ext cx="2123621" cy="2411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>
                        <a14:foregroundMark x1="44267" y1="18935" x2="28800" y2="43984"/>
                        <a14:foregroundMark x1="27200" y1="21696" x2="14667" y2="33728"/>
                        <a14:foregroundMark x1="36533" y1="32150" x2="35467" y2="44576"/>
                        <a14:foregroundMark x1="32533" y1="42801" x2="63733" y2="384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72978">
            <a:off x="7736843" y="4957294"/>
            <a:ext cx="1831975" cy="2476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ADMIN\Desktop\Bach tuyet\43ebd44d263606f876d42fd2f199ea61 (3)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47640" y1="33252" x2="54382" y2="603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524" y="5232399"/>
            <a:ext cx="2212453" cy="2033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5" name="Picture 13" descr="C:\Users\ADMIN\Desktop\Bach tuyet\43ebd44d263606f876d42fd2f199ea61 (5).jp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100000" l="0" r="100000">
                        <a14:foregroundMark x1="50482" y1="26157" x2="67203" y2="63581"/>
                        <a14:foregroundMark x1="38907" y1="22133" x2="24116" y2="4668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8799">
            <a:off x="1408602" y="4577567"/>
            <a:ext cx="1656967" cy="264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C:\Users\ADMIN\Desktop\Bach tuyet\43ebd44d263606f876d42fd2f199ea61 (8)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>
                        <a14:foregroundMark x1="53350" y1="9206" x2="64268" y2="52888"/>
                        <a14:foregroundMark x1="50372" y1="21841" x2="42432" y2="44585"/>
                        <a14:foregroundMark x1="38462" y1="36643" x2="57320" y2="45668"/>
                        <a14:foregroundMark x1="75682" y1="36282" x2="60298" y2="47834"/>
                        <a14:foregroundMark x1="71712" y1="29422" x2="76179" y2="37365"/>
                        <a14:foregroundMark x1="44417" y1="31949" x2="32506" y2="47112"/>
                        <a14:foregroundMark x1="35484" y1="33755" x2="44417" y2="42780"/>
                        <a14:foregroundMark x1="48387" y1="85740" x2="36476" y2="93321"/>
                        <a14:foregroundMark x1="46402" y1="14982" x2="37965" y2="30505"/>
                        <a14:foregroundMark x1="61787" y1="20397" x2="71216" y2="32310"/>
                        <a14:foregroundMark x1="50656" y1="20076" x2="55381" y2="26769"/>
                        <a14:foregroundMark x1="57743" y1="14532" x2="70341" y2="2504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4363395"/>
            <a:ext cx="2111365" cy="2902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0" y="-2947963"/>
            <a:ext cx="9770739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2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9199" y="-2825162"/>
            <a:ext cx="6078553" cy="10307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4883" y="-1955800"/>
            <a:ext cx="9187917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644461" y="584200"/>
            <a:ext cx="75155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 TRỐN TÌM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BẠCH TUYẾT VÀ 7 CHÚ LÙN</a:t>
            </a:r>
          </a:p>
        </p:txBody>
      </p:sp>
      <p:pic>
        <p:nvPicPr>
          <p:cNvPr id="15" name="Picture 11" descr="C:\Users\ADMIN\Desktop\Tai nguyen thiet ke tro choi\Angry birds epic birds\1505573783630 (2).png">
            <a:hlinkClick r:id="rId20" action="ppaction://hlinksldjump"/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170" y="5901542"/>
            <a:ext cx="1426197" cy="780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02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 a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92000" cy="6861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7779459" y="3997351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5085415" y="4860489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470377" y="4994982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ADMIN\Desktop\Bach tuyet\Doc23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72646">
            <a:off x="10020325" y="4028629"/>
            <a:ext cx="1543159" cy="228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77" y="-2738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-680243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665" y="-929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3580" y="-536546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5359" y="3430814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-1955800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174830" y="2147891"/>
            <a:ext cx="2930159" cy="1071256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00FF"/>
                </a:solidFill>
              </a:rPr>
              <a:t>A.-4 </a:t>
            </a:r>
            <a:r>
              <a:rPr lang="en-US" sz="4800" dirty="0" err="1">
                <a:solidFill>
                  <a:srgbClr val="0000FF"/>
                </a:solidFill>
              </a:rPr>
              <a:t>và</a:t>
            </a:r>
            <a:r>
              <a:rPr lang="en-US" sz="4800" dirty="0">
                <a:solidFill>
                  <a:srgbClr val="0000FF"/>
                </a:solidFill>
              </a:rPr>
              <a:t> 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295651" y="2167600"/>
            <a:ext cx="2930159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333" dirty="0">
                <a:solidFill>
                  <a:srgbClr val="0000FF"/>
                </a:solidFill>
              </a:rPr>
              <a:t>B.-5 </a:t>
            </a:r>
            <a:r>
              <a:rPr lang="en-US" sz="5333" dirty="0" err="1">
                <a:solidFill>
                  <a:srgbClr val="0000FF"/>
                </a:solidFill>
              </a:rPr>
              <a:t>và</a:t>
            </a:r>
            <a:r>
              <a:rPr lang="en-US" sz="5333" dirty="0">
                <a:solidFill>
                  <a:srgbClr val="0000FF"/>
                </a:solidFill>
              </a:rPr>
              <a:t> 5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311169" y="2147892"/>
            <a:ext cx="2930159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333" dirty="0">
                <a:solidFill>
                  <a:srgbClr val="0000FF"/>
                </a:solidFill>
              </a:rPr>
              <a:t>C.-6 </a:t>
            </a:r>
            <a:r>
              <a:rPr lang="en-US" sz="5333" dirty="0" err="1">
                <a:solidFill>
                  <a:srgbClr val="0000FF"/>
                </a:solidFill>
              </a:rPr>
              <a:t>và</a:t>
            </a:r>
            <a:r>
              <a:rPr lang="en-US" sz="5333" dirty="0">
                <a:solidFill>
                  <a:srgbClr val="0000FF"/>
                </a:solidFill>
              </a:rPr>
              <a:t> 6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9339322" y="2161430"/>
            <a:ext cx="2930159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00FF"/>
                </a:solidFill>
              </a:rPr>
              <a:t>D. -7 </a:t>
            </a:r>
            <a:r>
              <a:rPr lang="en-US" sz="4800" dirty="0" err="1">
                <a:solidFill>
                  <a:srgbClr val="0000FF"/>
                </a:solidFill>
              </a:rPr>
              <a:t>và</a:t>
            </a:r>
            <a:r>
              <a:rPr lang="en-US" sz="4800" dirty="0">
                <a:solidFill>
                  <a:srgbClr val="0000FF"/>
                </a:solidFill>
              </a:rPr>
              <a:t> 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42861" y="482600"/>
            <a:ext cx="74139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6" name="Explosion 1 5"/>
          <p:cNvSpPr/>
          <p:nvPr/>
        </p:nvSpPr>
        <p:spPr>
          <a:xfrm>
            <a:off x="5080000" y="43567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1035" name="Picture 11" descr="C:\Users\ADMIN\Desktop\Tai nguyen thiet ke tro choi\Bảng gỗ\Picture1 (2)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119" y="76200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8575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9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0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1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4" grpId="0" animBg="1"/>
      <p:bldP spid="25" grpId="0" animBg="1"/>
      <p:bldP spid="26" grpId="0" animBg="1"/>
      <p:bldP spid="27" grpId="0" animBg="1"/>
      <p:bldP spid="27" grpId="1" animBg="1"/>
      <p:bldP spid="5" grpId="0"/>
      <p:bldP spid="6" grpId="0" animBg="1"/>
      <p:bldP spid="6" grpId="1" animBg="1"/>
      <p:bldP spid="6" grpId="2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Bach tuyet\54774f4bc8287c7337fadd5fbb419da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3835675" y="406336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368615" y="4415267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8504048" y="4385149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C:\Users\ADMIN\Desktop\Bach tuyet\43ebd44d263606f876d42fd2f199ea61 (7)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6022" y1="33071" x2="71505" y2="401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3591" flipH="1">
            <a:off x="5873242" y="3818719"/>
            <a:ext cx="1789713" cy="241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375" y="-1222614"/>
            <a:ext cx="7213600" cy="8309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-624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-657029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-1955800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/>
          <p:cNvSpPr txBox="1"/>
          <p:nvPr/>
        </p:nvSpPr>
        <p:spPr>
          <a:xfrm>
            <a:off x="3391355" y="938251"/>
            <a:ext cx="589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endParaRPr lang="en-US" sz="4800" dirty="0">
              <a:solidFill>
                <a:schemeClr val="bg1"/>
              </a:solidFill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0067" y="550174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Explosion 1 47"/>
          <p:cNvSpPr/>
          <p:nvPr/>
        </p:nvSpPr>
        <p:spPr>
          <a:xfrm>
            <a:off x="5250697" y="4439014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73191" y="212407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3708400" y="210382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51" name="Rounded Rectangle 50"/>
          <p:cNvSpPr/>
          <p:nvPr/>
        </p:nvSpPr>
        <p:spPr>
          <a:xfrm>
            <a:off x="6845755" y="2103826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52" name="Rounded Rectangle 51"/>
          <p:cNvSpPr/>
          <p:nvPr/>
        </p:nvSpPr>
        <p:spPr>
          <a:xfrm>
            <a:off x="9601200" y="2070094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pic>
        <p:nvPicPr>
          <p:cNvPr id="53" name="Picture 4" descr="C:\Users\ADMIN\Desktop\Bach tuyet\Blanca_Nieves.8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27371" y="3455232"/>
            <a:ext cx="2287981" cy="3969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3201" y="506323"/>
            <a:ext cx="1646767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133138" y="820781"/>
          <a:ext cx="1269919" cy="86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18" imgW="317160" imgH="215640" progId="Equation.DSMT4">
                  <p:embed/>
                </p:oleObj>
              </mc:Choice>
              <mc:Fallback>
                <p:oleObj name="Equation" r:id="rId18" imgW="317160" imgH="215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33138" y="820781"/>
                        <a:ext cx="1269919" cy="86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77446" y="2254251"/>
          <a:ext cx="1899596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0" name="Equation" r:id="rId20" imgW="660240" imgH="215640" progId="Equation.DSMT4">
                  <p:embed/>
                </p:oleObj>
              </mc:Choice>
              <mc:Fallback>
                <p:oleObj name="Equation" r:id="rId20" imgW="66024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7446" y="2254251"/>
                        <a:ext cx="1899596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2468" y="2300817"/>
          <a:ext cx="1655233" cy="541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1" name="Equation" r:id="rId22" imgW="660240" imgH="215640" progId="Equation.DSMT4">
                  <p:embed/>
                </p:oleObj>
              </mc:Choice>
              <mc:Fallback>
                <p:oleObj name="Equation" r:id="rId22" imgW="660240" imgH="215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72468" y="2300817"/>
                        <a:ext cx="1655233" cy="541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203017" y="2325625"/>
          <a:ext cx="1797049" cy="576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2" name="Equation" r:id="rId24" imgW="672840" imgH="215640" progId="Equation.DSMT4">
                  <p:embed/>
                </p:oleObj>
              </mc:Choice>
              <mc:Fallback>
                <p:oleObj name="Equation" r:id="rId24" imgW="672840" imgH="215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203017" y="2325625"/>
                        <a:ext cx="1797049" cy="576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90101" y="2260601"/>
          <a:ext cx="2044700" cy="658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26" imgW="672840" imgH="215640" progId="Equation.DSMT4">
                  <p:embed/>
                </p:oleObj>
              </mc:Choice>
              <mc:Fallback>
                <p:oleObj name="Equation" r:id="rId26" imgW="67284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690101" y="2260601"/>
                        <a:ext cx="2044700" cy="658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77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</p:childTnLst>
        </p:cTn>
      </p:par>
    </p:tnLst>
    <p:bldLst>
      <p:bldP spid="46" grpId="0"/>
      <p:bldP spid="48" grpId="0" animBg="1"/>
      <p:bldP spid="48" grpId="1" animBg="1"/>
      <p:bldP spid="48" grpId="2" animBg="1"/>
      <p:bldP spid="49" grpId="0" animBg="1"/>
      <p:bldP spid="50" grpId="0" animBg="1"/>
      <p:bldP spid="51" grpId="0" animBg="1"/>
      <p:bldP spid="5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\Desktop\Bach tuyet\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9728476" y="3974979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7340875" y="4702316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4768623" y="4677444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C:\Users\ADMIN\Desktop\Bach tuyet\43ebd44d263606f876d42fd2f199ea61 (2).jpg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22133" y1="31361" x2="44000" y2="50296"/>
                        <a14:foregroundMark x1="64267" y1="40039" x2="40800" y2="47535"/>
                        <a14:foregroundMark x1="44533" y1="14398" x2="40800" y2="25444"/>
                        <a14:foregroundMark x1="26400" y1="22288" x2="16800" y2="3372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11047">
            <a:off x="2218663" y="3854845"/>
            <a:ext cx="2076448" cy="2807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75" y="-35115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2475" y="-8026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9200" y="-657027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400" y="-454422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076" y="-1808483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1" descr="C:\Users\ADMIN\Desktop\Tai nguyen thiet ke tro choi\Bảng gỗ\Picture1 (2)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8375" y="381000"/>
            <a:ext cx="1617133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Explosion 1 32"/>
          <p:cNvSpPr/>
          <p:nvPr/>
        </p:nvSpPr>
        <p:spPr>
          <a:xfrm>
            <a:off x="3905087" y="4566017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pic>
        <p:nvPicPr>
          <p:cNvPr id="48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5234" y="303123"/>
            <a:ext cx="1646767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ADMIN\Desktop\Bach tuyet\43ebd44d263606f876d42fd2f199ea61 (6)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0" b="99730" l="0" r="96894">
                        <a14:foregroundMark x1="46584" y1="15676" x2="56646" y2="19730"/>
                        <a14:foregroundMark x1="66708" y1="13784" x2="66335" y2="24054"/>
                        <a14:foregroundMark x1="68944" y1="14595" x2="68199" y2="23784"/>
                        <a14:foregroundMark x1="19006" y1="52973" x2="19379" y2="70811"/>
                        <a14:foregroundMark x1="7453" y1="65135" x2="38758" y2="64865"/>
                        <a14:foregroundMark x1="17516" y1="51622" x2="29814" y2="58378"/>
                        <a14:foregroundMark x1="7826" y1="63514" x2="19752" y2="6297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327773" y="3239816"/>
            <a:ext cx="3072777" cy="442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2550131" y="420034"/>
            <a:ext cx="6949469" cy="140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267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267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976363" y="1082685"/>
          <a:ext cx="2262911" cy="993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19" imgW="520560" imgH="228600" progId="Equation.DSMT4">
                  <p:embed/>
                </p:oleObj>
              </mc:Choice>
              <mc:Fallback>
                <p:oleObj name="Equation" r:id="rId19" imgW="52056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76363" y="1082685"/>
                        <a:ext cx="2262911" cy="993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82875" y="2384824"/>
            <a:ext cx="2438400" cy="1044177"/>
            <a:chOff x="482875" y="2384824"/>
            <a:chExt cx="2438400" cy="1044177"/>
          </a:xfrm>
        </p:grpSpPr>
        <p:sp>
          <p:nvSpPr>
            <p:cNvPr id="44" name="Rounded Rectangle 43"/>
            <p:cNvSpPr/>
            <p:nvPr/>
          </p:nvSpPr>
          <p:spPr>
            <a:xfrm>
              <a:off x="482875" y="2384824"/>
              <a:ext cx="2438400" cy="1044177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722472"/>
                </p:ext>
              </p:extLst>
            </p:nvPr>
          </p:nvGraphicFramePr>
          <p:xfrm>
            <a:off x="672683" y="2505115"/>
            <a:ext cx="2067256" cy="88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4" name="Equation" r:id="rId21" imgW="609480" imgH="393480" progId="Equation.DSMT4">
                    <p:embed/>
                  </p:oleObj>
                </mc:Choice>
                <mc:Fallback>
                  <p:oleObj name="Equation" r:id="rId21" imgW="609480" imgH="39348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72683" y="2505115"/>
                          <a:ext cx="2067256" cy="88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3530875" y="2418556"/>
            <a:ext cx="2438400" cy="1044177"/>
            <a:chOff x="3530875" y="2418556"/>
            <a:chExt cx="2438400" cy="1044177"/>
          </a:xfrm>
        </p:grpSpPr>
        <p:sp>
          <p:nvSpPr>
            <p:cNvPr id="45" name="Rounded Rectangle 44"/>
            <p:cNvSpPr/>
            <p:nvPr/>
          </p:nvSpPr>
          <p:spPr>
            <a:xfrm>
              <a:off x="3530875" y="2418556"/>
              <a:ext cx="2438400" cy="1044177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333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79206"/>
                </p:ext>
              </p:extLst>
            </p:nvPr>
          </p:nvGraphicFramePr>
          <p:xfrm>
            <a:off x="3681123" y="2486240"/>
            <a:ext cx="1906877" cy="9705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5" name="Equation" r:id="rId23" imgW="609480" imgH="393480" progId="Equation.DSMT4">
                    <p:embed/>
                  </p:oleObj>
                </mc:Choice>
                <mc:Fallback>
                  <p:oleObj name="Equation" r:id="rId23" imgW="609480" imgH="39348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681123" y="2486240"/>
                          <a:ext cx="1906877" cy="9705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6668229" y="2418556"/>
            <a:ext cx="2438400" cy="1075511"/>
            <a:chOff x="6668229" y="2418556"/>
            <a:chExt cx="2438400" cy="1075511"/>
          </a:xfrm>
        </p:grpSpPr>
        <p:sp>
          <p:nvSpPr>
            <p:cNvPr id="46" name="Rounded Rectangle 45"/>
            <p:cNvSpPr/>
            <p:nvPr/>
          </p:nvSpPr>
          <p:spPr>
            <a:xfrm>
              <a:off x="6668229" y="2418556"/>
              <a:ext cx="2438400" cy="1044177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333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426462"/>
                </p:ext>
              </p:extLst>
            </p:nvPr>
          </p:nvGraphicFramePr>
          <p:xfrm>
            <a:off x="6959600" y="2437799"/>
            <a:ext cx="1758099" cy="1056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6" name="Equation" r:id="rId25" imgW="507960" imgH="393480" progId="Equation.DSMT4">
                    <p:embed/>
                  </p:oleObj>
                </mc:Choice>
                <mc:Fallback>
                  <p:oleObj name="Equation" r:id="rId25" imgW="507960" imgH="393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959600" y="2437799"/>
                          <a:ext cx="1758099" cy="10562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9423675" y="2384824"/>
            <a:ext cx="2438400" cy="1044177"/>
            <a:chOff x="9423675" y="2384824"/>
            <a:chExt cx="2438400" cy="1044177"/>
          </a:xfrm>
        </p:grpSpPr>
        <p:sp>
          <p:nvSpPr>
            <p:cNvPr id="47" name="Rounded Rectangle 46"/>
            <p:cNvSpPr/>
            <p:nvPr/>
          </p:nvSpPr>
          <p:spPr>
            <a:xfrm>
              <a:off x="9423675" y="2384824"/>
              <a:ext cx="2438400" cy="1044177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00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333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054962"/>
                </p:ext>
              </p:extLst>
            </p:nvPr>
          </p:nvGraphicFramePr>
          <p:xfrm>
            <a:off x="9832961" y="2487445"/>
            <a:ext cx="1762868" cy="9415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7" name="Equation" r:id="rId27" imgW="520560" imgH="393480" progId="Equation.DSMT4">
                    <p:embed/>
                  </p:oleObj>
                </mc:Choice>
                <mc:Fallback>
                  <p:oleObj name="Equation" r:id="rId27" imgW="520560" imgH="393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9832961" y="2487445"/>
                          <a:ext cx="1762868" cy="9415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2270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3" grpId="2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Bach tuyet\51832wid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0944"/>
            <a:ext cx="12192000" cy="7028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C:\Users\ADMIN\Desktop\Bach tuyet\Bambi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5339" flipH="1">
            <a:off x="5123743" y="3860603"/>
            <a:ext cx="1320800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6" descr="C:\Users\ADMIN\Desktop\Bach tuyet\esquilo001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71667" flipH="1">
            <a:off x="10027353" y="4075373"/>
            <a:ext cx="1320800" cy="1445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C:\Users\ADMIN\Desktop\Bach tuyet\767e08fbae2de8679fbba6d8cecba19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52524" flipH="1">
            <a:off x="2844061" y="4583628"/>
            <a:ext cx="1092200" cy="15254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Bach tuyet\happy-dwarf-png-disney-art-106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96539">
            <a:off x="7342692" y="3684997"/>
            <a:ext cx="1317165" cy="2226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-590694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400" y="-7518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C:\Users\ADMIN\Desktop\Bach tuyet\511929473-photo-clip-tre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00" y="-1031241"/>
            <a:ext cx="7213600" cy="7609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3" descr="C:\Users\ADMIN\Desktop\Bach tuyet\arbre-majestueux-42629281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backgroundMark x1="47875" y1="35969" x2="47875" y2="3730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900" y="-657027"/>
            <a:ext cx="7010400" cy="7868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9" descr="C:\Users\ADMIN\Desktop\Bach tuyet\Snow_white_transparent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47" y="3525941"/>
            <a:ext cx="1825347" cy="3934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10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031" y="-2039938"/>
            <a:ext cx="7921939" cy="4079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Explosion 1 31"/>
          <p:cNvSpPr/>
          <p:nvPr/>
        </p:nvSpPr>
        <p:spPr>
          <a:xfrm>
            <a:off x="3160348" y="4128106"/>
            <a:ext cx="4017104" cy="272989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401600" y="2039938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solidFill>
                <a:srgbClr val="0000FF"/>
              </a:solidFill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3449600" y="2073670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45" name="Rounded Rectangle 44"/>
          <p:cNvSpPr/>
          <p:nvPr/>
        </p:nvSpPr>
        <p:spPr>
          <a:xfrm>
            <a:off x="6586955" y="2073671"/>
            <a:ext cx="2438400" cy="964498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9342400" y="2039938"/>
            <a:ext cx="2438400" cy="1044177"/>
          </a:xfrm>
          <a:prstGeom prst="roundRect">
            <a:avLst/>
          </a:prstGeom>
          <a:solidFill>
            <a:srgbClr val="FFFF66"/>
          </a:solidFill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333" dirty="0">
              <a:solidFill>
                <a:srgbClr val="0000FF"/>
              </a:solidFill>
            </a:endParaRPr>
          </a:p>
        </p:txBody>
      </p:sp>
      <p:pic>
        <p:nvPicPr>
          <p:cNvPr id="47" name="Picture 11" descr="C:\Users\ADMIN\Desktop\Tai nguyen thiet ke tro choi\Bảng gỗ\Picture1 (2).png">
            <a:hlinkClick r:id="" action="ppaction://hlinkshowjump?jump=previousslide"/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3201" y="404723"/>
            <a:ext cx="1646767" cy="687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1"/>
          <p:cNvSpPr txBox="1">
            <a:spLocks noChangeArrowheads="1"/>
          </p:cNvSpPr>
          <p:nvPr/>
        </p:nvSpPr>
        <p:spPr bwMode="auto">
          <a:xfrm>
            <a:off x="2672211" y="220370"/>
            <a:ext cx="77784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77511"/>
              </p:ext>
            </p:extLst>
          </p:nvPr>
        </p:nvGraphicFramePr>
        <p:xfrm>
          <a:off x="3636963" y="882650"/>
          <a:ext cx="414972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7" name="Equation" r:id="rId15" imgW="939600" imgH="317160" progId="Equation.DSMT4">
                  <p:embed/>
                </p:oleObj>
              </mc:Choice>
              <mc:Fallback>
                <p:oleObj name="Equation" r:id="rId15" imgW="939600" imgH="317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36963" y="882650"/>
                        <a:ext cx="4149725" cy="114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78520"/>
              </p:ext>
            </p:extLst>
          </p:nvPr>
        </p:nvGraphicFramePr>
        <p:xfrm>
          <a:off x="6592969" y="2125227"/>
          <a:ext cx="2420856" cy="82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92969" y="2125227"/>
                        <a:ext cx="2420856" cy="825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470194" y="2188574"/>
          <a:ext cx="2075745" cy="75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19" imgW="583920" imgH="228600" progId="Equation.DSMT4">
                  <p:embed/>
                </p:oleObj>
              </mc:Choice>
              <mc:Fallback>
                <p:oleObj name="Equation" r:id="rId19" imgW="5839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70194" y="2188574"/>
                        <a:ext cx="2075745" cy="75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14302" y="2188574"/>
          <a:ext cx="1968377" cy="82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21" imgW="558720" imgH="228600" progId="Equation.DSMT4">
                  <p:embed/>
                </p:oleObj>
              </mc:Choice>
              <mc:Fallback>
                <p:oleObj name="Equation" r:id="rId21" imgW="55872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14302" y="2188574"/>
                        <a:ext cx="1968377" cy="821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12305"/>
              </p:ext>
            </p:extLst>
          </p:nvPr>
        </p:nvGraphicFramePr>
        <p:xfrm>
          <a:off x="609600" y="2155825"/>
          <a:ext cx="206261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23" imgW="571320" imgH="228600" progId="Equation.DSMT4">
                  <p:embed/>
                </p:oleObj>
              </mc:Choice>
              <mc:Fallback>
                <p:oleObj name="Equation" r:id="rId23" imgW="571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09600" y="2155825"/>
                        <a:ext cx="2062611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50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 tmFilter="0, 0; .2, .5; .8, .5; 1, 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1" dur="250" autoRev="1" fill="hold"/>
                                        <p:tgtEl>
                                          <p:spTgt spid="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2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2" grpId="2" animBg="1"/>
      <p:bldP spid="33" grpId="0" animBg="1"/>
      <p:bldP spid="44" grpId="0" animBg="1"/>
      <p:bldP spid="45" grpId="0" animBg="1"/>
      <p:bldP spid="45" grpId="1" animBg="1"/>
      <p:bldP spid="4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768" y="2703362"/>
            <a:ext cx="11326760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  <a:p>
            <a:pPr marL="571500" indent="-571500" algn="just">
              <a:buFontTx/>
              <a:buChar char="-"/>
            </a:pP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417172"/>
              </p:ext>
            </p:extLst>
          </p:nvPr>
        </p:nvGraphicFramePr>
        <p:xfrm>
          <a:off x="1298026" y="5744743"/>
          <a:ext cx="786581" cy="74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8026" y="5744743"/>
                        <a:ext cx="786581" cy="74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30084"/>
              </p:ext>
            </p:extLst>
          </p:nvPr>
        </p:nvGraphicFramePr>
        <p:xfrm>
          <a:off x="3342601" y="5744743"/>
          <a:ext cx="1042681" cy="721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2601" y="5744743"/>
                        <a:ext cx="1042681" cy="721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39080" y="1399763"/>
            <a:ext cx="11913839" cy="1446550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endParaRPr lang="en-US" sz="4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400" dirty="0"/>
          </a:p>
        </p:txBody>
      </p:sp>
      <p:sp>
        <p:nvSpPr>
          <p:cNvPr id="8" name="Text Box 154"/>
          <p:cNvSpPr txBox="1">
            <a:spLocks noChangeArrowheads="1"/>
          </p:cNvSpPr>
          <p:nvPr/>
        </p:nvSpPr>
        <p:spPr bwMode="auto">
          <a:xfrm>
            <a:off x="467768" y="137949"/>
            <a:ext cx="7149055" cy="748988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1219261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KIẾN THỨC TRỌNG TÂM </a:t>
            </a:r>
          </a:p>
        </p:txBody>
      </p:sp>
    </p:spTree>
    <p:extLst>
      <p:ext uri="{BB962C8B-B14F-4D97-AF65-F5344CB8AC3E}">
        <p14:creationId xmlns:p14="http://schemas.microsoft.com/office/powerpoint/2010/main" val="2557937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39080" y="1399763"/>
            <a:ext cx="11913839" cy="1446550"/>
          </a:xfrm>
          <a:prstGeom prst="rect">
            <a:avLst/>
          </a:prstGeom>
          <a:solidFill>
            <a:schemeClr val="accent5"/>
          </a:solidFill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endParaRPr lang="en-US" sz="44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4400" b="1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4400" dirty="0"/>
          </a:p>
        </p:txBody>
      </p:sp>
      <p:sp>
        <p:nvSpPr>
          <p:cNvPr id="8" name="Text Box 154"/>
          <p:cNvSpPr txBox="1">
            <a:spLocks noChangeArrowheads="1"/>
          </p:cNvSpPr>
          <p:nvPr/>
        </p:nvSpPr>
        <p:spPr bwMode="auto">
          <a:xfrm>
            <a:off x="467768" y="137949"/>
            <a:ext cx="7149055" cy="748988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defTabSz="1219261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KIẾN THỨC TRỌNG TÂM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39080" y="3112219"/>
            <a:ext cx="11913839" cy="813345"/>
            <a:chOff x="139080" y="3112219"/>
            <a:chExt cx="11913839" cy="813345"/>
          </a:xfrm>
        </p:grpSpPr>
        <p:sp>
          <p:nvSpPr>
            <p:cNvPr id="9" name="Rectangle 8"/>
            <p:cNvSpPr/>
            <p:nvPr/>
          </p:nvSpPr>
          <p:spPr>
            <a:xfrm>
              <a:off x="139080" y="3112219"/>
              <a:ext cx="11913839" cy="76944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sz="4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		</a:t>
              </a:r>
              <a:r>
                <a:rPr lang="en-US" sz="4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5970754"/>
                </p:ext>
              </p:extLst>
            </p:nvPr>
          </p:nvGraphicFramePr>
          <p:xfrm>
            <a:off x="139080" y="3112219"/>
            <a:ext cx="2269444" cy="813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8" name="Equation" r:id="rId3" imgW="1781165" imgH="857191" progId="Equation.DSMT4">
                    <p:embed/>
                  </p:oleObj>
                </mc:Choice>
                <mc:Fallback>
                  <p:oleObj name="Equation" r:id="rId3" imgW="1781165" imgH="85719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080" y="3112219"/>
                          <a:ext cx="2269444" cy="8133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081" y="4029128"/>
            <a:ext cx="12052920" cy="24863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02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xmlns="" id="{BADFE66A-D891-4AC1-9A4F-6FA922B314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:a16="http://schemas.microsoft.com/office/drawing/2014/main" xmlns="" id="{818BA1C2-27F0-4A63-94B6-278F344D4D5D}"/>
              </a:ext>
            </a:extLst>
          </p:cNvPr>
          <p:cNvSpPr txBox="1"/>
          <p:nvPr/>
        </p:nvSpPr>
        <p:spPr>
          <a:xfrm>
            <a:off x="6419227" y="2040673"/>
            <a:ext cx="4903264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à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ập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: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3.1 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–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3.6/SGK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r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48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="" id="{53D96488-18B4-44B3-B31E-0802AAF38B73}"/>
              </a:ext>
            </a:extLst>
          </p:cNvPr>
          <p:cNvSpPr txBox="1"/>
          <p:nvPr/>
        </p:nvSpPr>
        <p:spPr>
          <a:xfrm>
            <a:off x="6425103" y="2870849"/>
            <a:ext cx="4897388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à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hê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– SBT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r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="" id="{B0AAD0D8-3B99-46F4-A2BD-55ED1F0601F1}"/>
              </a:ext>
            </a:extLst>
          </p:cNvPr>
          <p:cNvSpPr txBox="1"/>
          <p:nvPr/>
        </p:nvSpPr>
        <p:spPr>
          <a:xfrm>
            <a:off x="6425334" y="3711517"/>
            <a:ext cx="5100357" cy="830997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lvl="0"/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Xem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trước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altLang="zh-CN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8: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Khai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ăn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ậc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hai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với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phép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nhân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và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altLang="zh-CN" sz="2400" dirty="0" err="1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phép</a:t>
            </a:r>
            <a:r>
              <a:rPr lang="en-US" altLang="zh-CN" sz="2400" dirty="0" smtClean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chia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6" name="文本框 2">
            <a:extLst>
              <a:ext uri="{FF2B5EF4-FFF2-40B4-BE49-F238E27FC236}">
                <a16:creationId xmlns:a16="http://schemas.microsoft.com/office/drawing/2014/main" xmlns="" id="{B1A7E6FB-F237-4CC1-90C1-B4D4FF378DAC}"/>
              </a:ext>
            </a:extLst>
          </p:cNvPr>
          <p:cNvSpPr txBox="1"/>
          <p:nvPr/>
        </p:nvSpPr>
        <p:spPr>
          <a:xfrm>
            <a:off x="6419227" y="1224500"/>
            <a:ext cx="3785663" cy="461665"/>
          </a:xfrm>
          <a:prstGeom prst="rect">
            <a:avLst/>
          </a:prstGeom>
          <a:noFill/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lvl="0"/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Ôn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ạ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bà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,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xem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lại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các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ví</a:t>
            </a:r>
            <a:r>
              <a:rPr lang="en-US" sz="2400" dirty="0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 err="1">
                <a:solidFill>
                  <a:srgbClr val="16727D"/>
                </a:solidFill>
                <a:latin typeface="Cambria Math" pitchFamily="18" charset="0"/>
                <a:ea typeface="Cambria Math" pitchFamily="18" charset="0"/>
              </a:rPr>
              <a:t>dụ</a:t>
            </a:r>
            <a:endParaRPr lang="en-US" sz="2400" dirty="0">
              <a:solidFill>
                <a:srgbClr val="16727D"/>
              </a:soli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27" name="文本框 9">
            <a:extLst>
              <a:ext uri="{FF2B5EF4-FFF2-40B4-BE49-F238E27FC236}">
                <a16:creationId xmlns:a16="http://schemas.microsoft.com/office/drawing/2014/main" xmlns="" id="{64652441-79AC-4CC8-8AF8-0D44FBE51D60}"/>
              </a:ext>
            </a:extLst>
          </p:cNvPr>
          <p:cNvSpPr txBox="1"/>
          <p:nvPr/>
        </p:nvSpPr>
        <p:spPr>
          <a:xfrm>
            <a:off x="5604146" y="2095536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2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28" name="文本框 10">
            <a:extLst>
              <a:ext uri="{FF2B5EF4-FFF2-40B4-BE49-F238E27FC236}">
                <a16:creationId xmlns:a16="http://schemas.microsoft.com/office/drawing/2014/main" xmlns="" id="{A33A694E-EF83-409C-A859-98CEB740DEBF}"/>
              </a:ext>
            </a:extLst>
          </p:cNvPr>
          <p:cNvSpPr txBox="1"/>
          <p:nvPr/>
        </p:nvSpPr>
        <p:spPr>
          <a:xfrm>
            <a:off x="5611866" y="2925711"/>
            <a:ext cx="687151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3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29" name="文本框 11">
            <a:extLst>
              <a:ext uri="{FF2B5EF4-FFF2-40B4-BE49-F238E27FC236}">
                <a16:creationId xmlns:a16="http://schemas.microsoft.com/office/drawing/2014/main" xmlns="" id="{688FF3B7-51EA-44FD-A6F7-025642F74BAA}"/>
              </a:ext>
            </a:extLst>
          </p:cNvPr>
          <p:cNvSpPr txBox="1"/>
          <p:nvPr/>
        </p:nvSpPr>
        <p:spPr>
          <a:xfrm>
            <a:off x="5610253" y="3740979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>
            <a:defPPr>
              <a:defRPr lang="zh-CN"/>
            </a:defPPr>
            <a:lvl1pPr>
              <a:defRPr sz="3000">
                <a:solidFill>
                  <a:schemeClr val="bg1"/>
                </a:solidFill>
                <a:latin typeface="张海山锐线体简" panose="02000000000000000000" pitchFamily="2" charset="-122"/>
                <a:ea typeface="张海山锐线体简" panose="02000000000000000000" pitchFamily="2" charset="-122"/>
              </a:defRPr>
            </a:lvl1pPr>
          </a:lstStyle>
          <a:p>
            <a:pPr algn="ctr"/>
            <a:r>
              <a:rPr lang="en-US" altLang="zh-CN" sz="2000" dirty="0"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4</a:t>
            </a:r>
            <a:endParaRPr lang="zh-CN" altLang="en-US" sz="2000" dirty="0"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0" name="文本框 2">
            <a:extLst>
              <a:ext uri="{FF2B5EF4-FFF2-40B4-BE49-F238E27FC236}">
                <a16:creationId xmlns:a16="http://schemas.microsoft.com/office/drawing/2014/main" xmlns="" id="{D6517F6B-5C44-40E5-BAB1-326EE33C9C7F}"/>
              </a:ext>
            </a:extLst>
          </p:cNvPr>
          <p:cNvSpPr txBox="1"/>
          <p:nvPr/>
        </p:nvSpPr>
        <p:spPr>
          <a:xfrm>
            <a:off x="5604146" y="1279362"/>
            <a:ext cx="685876" cy="400110"/>
          </a:xfrm>
          <a:prstGeom prst="rect">
            <a:avLst/>
          </a:prstGeom>
          <a:solidFill>
            <a:srgbClr val="16727D"/>
          </a:solidFill>
          <a:ln w="19050">
            <a:noFill/>
          </a:ln>
          <a:effectLst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  <a:latin typeface="Montserrat SemiBold" panose="00000700000000000000" pitchFamily="2" charset="0"/>
                <a:ea typeface="字魂35号-经典雅黑" panose="02000000000000000000" pitchFamily="2" charset="-122"/>
              </a:rPr>
              <a:t>1</a:t>
            </a:r>
            <a:endParaRPr lang="zh-CN" altLang="en-US" sz="20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xmlns="" id="{A31B0414-49CE-41AE-A36C-38CAEA7878B2}"/>
              </a:ext>
            </a:extLst>
          </p:cNvPr>
          <p:cNvSpPr/>
          <p:nvPr/>
        </p:nvSpPr>
        <p:spPr>
          <a:xfrm>
            <a:off x="3199108" y="1279363"/>
            <a:ext cx="2103779" cy="2856349"/>
          </a:xfrm>
          <a:prstGeom prst="rect">
            <a:avLst/>
          </a:prstGeom>
          <a:solidFill>
            <a:srgbClr val="1672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algn="ctr"/>
            <a:endParaRPr lang="zh-CN" altLang="en-US" sz="1200" dirty="0">
              <a:solidFill>
                <a:schemeClr val="bg1"/>
              </a:solidFill>
              <a:latin typeface="Montserrat SemiBold" panose="00000700000000000000" pitchFamily="2" charset="0"/>
              <a:ea typeface="字魂35号-经典雅黑" panose="02000000000000000000" pitchFamily="2" charset="-122"/>
            </a:endParaRPr>
          </a:p>
        </p:txBody>
      </p:sp>
      <p:sp>
        <p:nvSpPr>
          <p:cNvPr id="33" name="文本框 1">
            <a:extLst>
              <a:ext uri="{FF2B5EF4-FFF2-40B4-BE49-F238E27FC236}">
                <a16:creationId xmlns:a16="http://schemas.microsoft.com/office/drawing/2014/main" xmlns="" id="{FAD9924E-A56E-498C-95B7-896B8D1B8176}"/>
              </a:ext>
            </a:extLst>
          </p:cNvPr>
          <p:cNvSpPr txBox="1"/>
          <p:nvPr/>
        </p:nvSpPr>
        <p:spPr>
          <a:xfrm>
            <a:off x="3212894" y="1701800"/>
            <a:ext cx="2076209" cy="1815690"/>
          </a:xfrm>
          <a:prstGeom prst="rect">
            <a:avLst/>
          </a:prstGeom>
          <a:noFill/>
        </p:spPr>
        <p:txBody>
          <a:bodyPr wrap="square" lIns="91440" tIns="45720" rIns="91440" bIns="45720" rtlCol="0">
            <a:spAutoFit/>
          </a:bodyPr>
          <a:lstStyle/>
          <a:p>
            <a:pPr algn="ctr"/>
            <a:r>
              <a:rPr lang="en-US" altLang="zh-CN" sz="3733" dirty="0">
                <a:solidFill>
                  <a:schemeClr val="bg1"/>
                </a:solidFill>
                <a:latin typeface="Cambria Math" pitchFamily="18" charset="0"/>
                <a:ea typeface="Cambria Math" pitchFamily="18" charset="0"/>
              </a:rPr>
              <a:t>HƯỚNG DẪN VỀ NHÀ</a:t>
            </a:r>
            <a:endParaRPr lang="zh-CN" altLang="en-US" sz="3733" dirty="0">
              <a:solidFill>
                <a:schemeClr val="bg1"/>
              </a:solidFill>
              <a:latin typeface="Cambria Math" pitchFamily="18" charset="0"/>
              <a:ea typeface="字魂35号-经典雅黑" panose="02000000000000000000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0854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90863" y="838200"/>
            <a:ext cx="10058400" cy="41353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24093"/>
            <a:ext cx="4064000" cy="3920475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9917801" y="377126"/>
            <a:ext cx="1156599" cy="1196997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0210800" y="5150210"/>
            <a:ext cx="3054807" cy="15235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776663" y="1414700"/>
            <a:ext cx="86868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5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155274852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35" name="Group 1"/>
          <p:cNvGrpSpPr>
            <a:grpSpLocks/>
          </p:cNvGrpSpPr>
          <p:nvPr/>
        </p:nvGrpSpPr>
        <p:grpSpPr bwMode="auto">
          <a:xfrm>
            <a:off x="198967" y="1157289"/>
            <a:ext cx="2760133" cy="4238625"/>
            <a:chOff x="149225" y="1157288"/>
            <a:chExt cx="2070100" cy="4238625"/>
          </a:xfrm>
        </p:grpSpPr>
        <p:pic>
          <p:nvPicPr>
            <p:cNvPr id="718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225" y="1157288"/>
              <a:ext cx="2070100" cy="42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6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62000" y="2057400"/>
              <a:ext cx="533400" cy="11811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/>
                </a:rPr>
                <a:t>1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191934" y="1157289"/>
            <a:ext cx="2760133" cy="4238625"/>
            <a:chOff x="2393950" y="1157288"/>
            <a:chExt cx="2070100" cy="4238625"/>
          </a:xfrm>
        </p:grpSpPr>
        <p:pic>
          <p:nvPicPr>
            <p:cNvPr id="718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3950" y="1157288"/>
              <a:ext cx="2070100" cy="42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4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2987675" y="2057400"/>
              <a:ext cx="762000" cy="11049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.VnTime"/>
                </a:rPr>
                <a:t>2</a:t>
              </a: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6176434" y="1157289"/>
            <a:ext cx="2760133" cy="4238625"/>
            <a:chOff x="4632325" y="1157288"/>
            <a:chExt cx="2070100" cy="4238625"/>
          </a:xfrm>
        </p:grpSpPr>
        <p:pic>
          <p:nvPicPr>
            <p:cNvPr id="718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2325" y="1157288"/>
              <a:ext cx="2070100" cy="42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2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5259388" y="2071688"/>
              <a:ext cx="787400" cy="120491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.VnTime"/>
                </a:rPr>
                <a:t>3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9281584" y="1196976"/>
            <a:ext cx="2760133" cy="4238625"/>
            <a:chOff x="6961188" y="1196975"/>
            <a:chExt cx="2070100" cy="4238625"/>
          </a:xfrm>
        </p:grpSpPr>
        <p:pic>
          <p:nvPicPr>
            <p:cNvPr id="717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1188" y="1196975"/>
              <a:ext cx="2070100" cy="423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80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548563" y="2011363"/>
              <a:ext cx="533400" cy="11811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/>
                </a:rPr>
                <a:t>4</a:t>
              </a:r>
            </a:p>
          </p:txBody>
        </p:sp>
      </p:grpSp>
      <p:sp>
        <p:nvSpPr>
          <p:cNvPr id="2" name="Rounded Rectangle 1">
            <a:hlinkClick r:id="rId3" action="ppaction://hlinksldjump"/>
          </p:cNvPr>
          <p:cNvSpPr/>
          <p:nvPr/>
        </p:nvSpPr>
        <p:spPr>
          <a:xfrm>
            <a:off x="1352551" y="3524251"/>
            <a:ext cx="374649" cy="417513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ounded Rectangle 5">
            <a:hlinkClick r:id="rId4" action="ppaction://hlinksldjump"/>
          </p:cNvPr>
          <p:cNvSpPr/>
          <p:nvPr/>
        </p:nvSpPr>
        <p:spPr>
          <a:xfrm>
            <a:off x="4419600" y="3556000"/>
            <a:ext cx="304800" cy="3048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ounded Rectangle 20">
            <a:hlinkClick r:id="rId5" action="ppaction://hlinksldjump"/>
          </p:cNvPr>
          <p:cNvSpPr/>
          <p:nvPr/>
        </p:nvSpPr>
        <p:spPr>
          <a:xfrm>
            <a:off x="10509251" y="3597275"/>
            <a:ext cx="304800" cy="3048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ounded Rectangle 21">
            <a:hlinkClick r:id="rId6" action="ppaction://hlinksldjump"/>
          </p:cNvPr>
          <p:cNvSpPr/>
          <p:nvPr/>
        </p:nvSpPr>
        <p:spPr>
          <a:xfrm>
            <a:off x="7385051" y="3614738"/>
            <a:ext cx="304800" cy="3048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Oval 6">
            <a:hlinkClick r:id="rId7" action="ppaction://hlinksldjump"/>
          </p:cNvPr>
          <p:cNvSpPr/>
          <p:nvPr/>
        </p:nvSpPr>
        <p:spPr>
          <a:xfrm>
            <a:off x="11510865" y="6400800"/>
            <a:ext cx="406400" cy="304800"/>
          </a:xfrm>
          <a:prstGeom prst="ellipse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75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700" y="4229100"/>
            <a:ext cx="2226733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3134" y="1381126"/>
            <a:ext cx="1805517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/>
          <p:cNvSpPr/>
          <p:nvPr/>
        </p:nvSpPr>
        <p:spPr>
          <a:xfrm>
            <a:off x="719668" y="685800"/>
            <a:ext cx="10174817" cy="985838"/>
          </a:xfrm>
          <a:prstGeom prst="wedgeRoundRectCallout">
            <a:avLst>
              <a:gd name="adj1" fmla="val 48095"/>
              <a:gd name="adj2" fmla="val 84798"/>
              <a:gd name="adj3" fmla="val 16667"/>
            </a:avLst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1" y="2058989"/>
            <a:ext cx="1358900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5267" y="4313238"/>
            <a:ext cx="2226733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croll: Horizontal 5"/>
          <p:cNvSpPr/>
          <p:nvPr/>
        </p:nvSpPr>
        <p:spPr>
          <a:xfrm>
            <a:off x="1631951" y="2563813"/>
            <a:ext cx="7763933" cy="3227387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black"/>
              </a:solidFill>
            </a:endParaRPr>
          </a:p>
        </p:txBody>
      </p:sp>
      <p:pic>
        <p:nvPicPr>
          <p:cNvPr id="8200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3485" y="2890838"/>
            <a:ext cx="1280583" cy="68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3484" y="2662239"/>
            <a:ext cx="1284816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: Folded Corner 8"/>
          <p:cNvSpPr/>
          <p:nvPr/>
        </p:nvSpPr>
        <p:spPr>
          <a:xfrm>
            <a:off x="10581217" y="2876550"/>
            <a:ext cx="954616" cy="698500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300" b="1" dirty="0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1 </a:t>
            </a:r>
            <a:r>
              <a:rPr lang="en-US" altLang="en-US" sz="1300" b="1" dirty="0" err="1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ràng</a:t>
            </a:r>
            <a:r>
              <a:rPr lang="en-US" altLang="en-US" sz="1300" b="1" dirty="0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300" b="1" dirty="0" err="1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vỗ</a:t>
            </a:r>
            <a:r>
              <a:rPr lang="en-US" altLang="en-US" sz="1300" b="1" dirty="0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300" b="1" dirty="0" err="1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ay</a:t>
            </a:r>
            <a:endParaRPr lang="en-US" altLang="en-US" sz="1300" b="1" dirty="0">
              <a:solidFill>
                <a:srgbClr val="0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ounded Rectangle 3">
            <a:hlinkClick r:id="rId9" action="ppaction://hlinksldjump"/>
          </p:cNvPr>
          <p:cNvSpPr/>
          <p:nvPr/>
        </p:nvSpPr>
        <p:spPr>
          <a:xfrm>
            <a:off x="11379201" y="6400800"/>
            <a:ext cx="404284" cy="381000"/>
          </a:xfrm>
          <a:prstGeom prst="round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027720" y="3505825"/>
            <a:ext cx="702965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a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85544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12" grpId="0" animBg="1"/>
      <p:bldP spid="1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2" y="3609975"/>
            <a:ext cx="2076449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085" y="857251"/>
            <a:ext cx="2070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1" y="2058988"/>
            <a:ext cx="1462616" cy="11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: Rounded Corners 18"/>
          <p:cNvSpPr/>
          <p:nvPr/>
        </p:nvSpPr>
        <p:spPr>
          <a:xfrm>
            <a:off x="395818" y="5149850"/>
            <a:ext cx="2772833" cy="79375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2" y="3592514"/>
            <a:ext cx="2076449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/>
          <p:cNvSpPr/>
          <p:nvPr/>
        </p:nvSpPr>
        <p:spPr>
          <a:xfrm>
            <a:off x="3227918" y="5149850"/>
            <a:ext cx="2772833" cy="79375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 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6351" y="3587750"/>
            <a:ext cx="2078567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/>
          <p:cNvSpPr/>
          <p:nvPr/>
        </p:nvSpPr>
        <p:spPr>
          <a:xfrm>
            <a:off x="6060018" y="5149850"/>
            <a:ext cx="2772833" cy="79375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21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6918" y="3576639"/>
            <a:ext cx="2076449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: Rounded Corners 24"/>
          <p:cNvSpPr/>
          <p:nvPr/>
        </p:nvSpPr>
        <p:spPr>
          <a:xfrm>
            <a:off x="8892118" y="5149850"/>
            <a:ext cx="2774949" cy="793750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25</a:t>
            </a:r>
            <a:endParaRPr lang="en-US" sz="21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29" name="Picture 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9618" y="2997200"/>
            <a:ext cx="1276349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9618" y="2757488"/>
            <a:ext cx="1276349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: Folded Corner 8"/>
          <p:cNvSpPr/>
          <p:nvPr/>
        </p:nvSpPr>
        <p:spPr>
          <a:xfrm>
            <a:off x="10498667" y="3057526"/>
            <a:ext cx="1193800" cy="474663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300" b="1" dirty="0" err="1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altLang="en-US" sz="1300" b="1" dirty="0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ê </a:t>
            </a:r>
            <a:r>
              <a:rPr lang="en-US" altLang="en-US" sz="1300" b="1" dirty="0" err="1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ke</a:t>
            </a:r>
            <a:endParaRPr lang="en-US" altLang="en-US" sz="1300" b="1" dirty="0">
              <a:solidFill>
                <a:srgbClr val="0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6">
            <a:hlinkClick r:id="rId11" action="ppaction://hlinksldjump"/>
          </p:cNvPr>
          <p:cNvSpPr/>
          <p:nvPr/>
        </p:nvSpPr>
        <p:spPr>
          <a:xfrm>
            <a:off x="11497562" y="6315803"/>
            <a:ext cx="194905" cy="25921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24249"/>
              </p:ext>
            </p:extLst>
          </p:nvPr>
        </p:nvGraphicFramePr>
        <p:xfrm>
          <a:off x="4614334" y="741145"/>
          <a:ext cx="1742017" cy="103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12" imgW="495000" imgH="279360" progId="Equation.DSMT4">
                  <p:embed/>
                </p:oleObj>
              </mc:Choice>
              <mc:Fallback>
                <p:oleObj name="Equation" r:id="rId12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14334" y="741145"/>
                        <a:ext cx="1742017" cy="10320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5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 nodeType="clickPar">
                      <p:stCondLst>
                        <p:cond delay="0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 nodeType="clickPar">
                      <p:stCondLst>
                        <p:cond delay="0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  <p:bldP spid="25" grpId="0" animBg="1"/>
      <p:bldP spid="4" grpId="0" animBg="1"/>
      <p:bldP spid="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9401" y="1411288"/>
            <a:ext cx="2038351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851" y="73025"/>
            <a:ext cx="209126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1" y="1554163"/>
            <a:ext cx="1331383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: Rounded Corners 18"/>
          <p:cNvSpPr/>
          <p:nvPr/>
        </p:nvSpPr>
        <p:spPr>
          <a:xfrm>
            <a:off x="2540001" y="2201863"/>
            <a:ext cx="4787900" cy="711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A. 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9400" y="2582863"/>
            <a:ext cx="2040467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: Rounded Corners 20"/>
          <p:cNvSpPr/>
          <p:nvPr/>
        </p:nvSpPr>
        <p:spPr>
          <a:xfrm>
            <a:off x="2599267" y="3390901"/>
            <a:ext cx="4715933" cy="6318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1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5384" y="3844925"/>
            <a:ext cx="2040467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: Rounded Corners 22"/>
          <p:cNvSpPr/>
          <p:nvPr/>
        </p:nvSpPr>
        <p:spPr>
          <a:xfrm>
            <a:off x="2645833" y="4487864"/>
            <a:ext cx="4658784" cy="6318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5017" y="5113338"/>
            <a:ext cx="2040467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: Rounded Corners 24"/>
          <p:cNvSpPr/>
          <p:nvPr/>
        </p:nvSpPr>
        <p:spPr>
          <a:xfrm>
            <a:off x="2645833" y="5562601"/>
            <a:ext cx="4658784" cy="63182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634" y="2713039"/>
            <a:ext cx="14351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3052" y="2563814"/>
            <a:ext cx="1452033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: Folded Corner 8"/>
          <p:cNvSpPr/>
          <p:nvPr/>
        </p:nvSpPr>
        <p:spPr>
          <a:xfrm>
            <a:off x="10401301" y="3079751"/>
            <a:ext cx="1240367" cy="461963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300" b="1" dirty="0" err="1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1300" b="1" dirty="0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10</a:t>
            </a:r>
            <a:endParaRPr lang="en-US" altLang="en-US" sz="1300" b="1" dirty="0">
              <a:solidFill>
                <a:srgbClr val="0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 1">
            <a:hlinkClick r:id="rId11" action="ppaction://hlinksldjump"/>
          </p:cNvPr>
          <p:cNvSpPr/>
          <p:nvPr/>
        </p:nvSpPr>
        <p:spPr>
          <a:xfrm>
            <a:off x="11280710" y="6307494"/>
            <a:ext cx="360958" cy="3361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274880"/>
              </p:ext>
            </p:extLst>
          </p:nvPr>
        </p:nvGraphicFramePr>
        <p:xfrm>
          <a:off x="4076701" y="465137"/>
          <a:ext cx="2238374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12" imgW="1015920" imgH="291960" progId="Equation.DSMT4">
                  <p:embed/>
                </p:oleObj>
              </mc:Choice>
              <mc:Fallback>
                <p:oleObj name="Equation" r:id="rId12" imgW="101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6701" y="465137"/>
                        <a:ext cx="2238374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8881"/>
              </p:ext>
            </p:extLst>
          </p:nvPr>
        </p:nvGraphicFramePr>
        <p:xfrm>
          <a:off x="3171825" y="4487864"/>
          <a:ext cx="647700" cy="531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71825" y="4487864"/>
                        <a:ext cx="647700" cy="531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21459"/>
              </p:ext>
            </p:extLst>
          </p:nvPr>
        </p:nvGraphicFramePr>
        <p:xfrm>
          <a:off x="3162300" y="5562601"/>
          <a:ext cx="685800" cy="498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16" imgW="317160" imgH="228600" progId="Equation.DSMT4">
                  <p:embed/>
                </p:oleObj>
              </mc:Choice>
              <mc:Fallback>
                <p:oleObj name="Equation" r:id="rId16" imgW="317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562601"/>
                        <a:ext cx="685800" cy="498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99267" y="564862"/>
            <a:ext cx="13271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2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 nodeType="clickPar">
                      <p:stCondLst>
                        <p:cond delay="0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 nodeType="clickPar">
                      <p:stCondLst>
                        <p:cond delay="0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-4.07407E-6 L -4.375E-6 -0.2247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3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  <p:bldP spid="25" grpId="0" animBg="1"/>
      <p:bldP spid="10" grpId="0" animBg="1"/>
      <p:bldP spid="1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1467" y="-23813"/>
            <a:ext cx="1907117" cy="14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peech Bubble: Rectangle with Corners Rounded 7"/>
          <p:cNvSpPr/>
          <p:nvPr/>
        </p:nvSpPr>
        <p:spPr>
          <a:xfrm>
            <a:off x="1043518" y="482601"/>
            <a:ext cx="8424333" cy="898525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7217" y="949326"/>
            <a:ext cx="1210735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0766" y="3687600"/>
            <a:ext cx="2194983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: Rounded Corners 24"/>
          <p:cNvSpPr/>
          <p:nvPr/>
        </p:nvSpPr>
        <p:spPr>
          <a:xfrm>
            <a:off x="1043518" y="3988742"/>
            <a:ext cx="7205133" cy="89217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77" name="Picture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1967" y="2462214"/>
            <a:ext cx="1517651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1967" y="2295525"/>
            <a:ext cx="1517651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: Folded Corner 8"/>
          <p:cNvSpPr/>
          <p:nvPr/>
        </p:nvSpPr>
        <p:spPr>
          <a:xfrm>
            <a:off x="10231967" y="2701926"/>
            <a:ext cx="1075267" cy="766763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hangingPunct="1">
              <a:defRPr/>
            </a:pPr>
            <a:r>
              <a:rPr lang="en-US" b="1" dirty="0" err="1">
                <a:solidFill>
                  <a:srgbClr val="000000"/>
                </a:solidFill>
                <a:latin typeface="Arial" pitchFamily="34" charset="0"/>
                <a:cs typeface="Tahoma" pitchFamily="34" charset="0"/>
              </a:rPr>
              <a:t>Điểm</a:t>
            </a:r>
            <a:r>
              <a:rPr lang="en-US" b="1" dirty="0">
                <a:solidFill>
                  <a:srgbClr val="000000"/>
                </a:solidFill>
                <a:latin typeface="Arial" pitchFamily="34" charset="0"/>
                <a:cs typeface="Tahoma" pitchFamily="34" charset="0"/>
              </a:rPr>
              <a:t> </a:t>
            </a:r>
            <a:r>
              <a:rPr lang="en-US" b="1" dirty="0" smtClean="0">
                <a:solidFill>
                  <a:srgbClr val="000000"/>
                </a:solidFill>
                <a:latin typeface="Arial" pitchFamily="34" charset="0"/>
                <a:cs typeface="Tahoma" pitchFamily="34" charset="0"/>
              </a:rPr>
              <a:t>9</a:t>
            </a:r>
            <a:endParaRPr lang="en-US" b="1" dirty="0">
              <a:solidFill>
                <a:srgbClr val="000000"/>
              </a:solidFill>
              <a:latin typeface="Arial" pitchFamily="34" charset="0"/>
              <a:cs typeface="Tahoma" pitchFamily="34" charset="0"/>
            </a:endParaRPr>
          </a:p>
        </p:txBody>
      </p:sp>
      <p:sp>
        <p:nvSpPr>
          <p:cNvPr id="2" name="Rectangle 1">
            <a:hlinkClick r:id="rId10" action="ppaction://hlinksldjump"/>
          </p:cNvPr>
          <p:cNvSpPr/>
          <p:nvPr/>
        </p:nvSpPr>
        <p:spPr>
          <a:xfrm>
            <a:off x="10990792" y="6162676"/>
            <a:ext cx="401886" cy="3034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18740"/>
              </p:ext>
            </p:extLst>
          </p:nvPr>
        </p:nvGraphicFramePr>
        <p:xfrm>
          <a:off x="1259633" y="4068147"/>
          <a:ext cx="1483567" cy="812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11" imgW="596880" imgH="291960" progId="Equation.DSMT4">
                  <p:embed/>
                </p:oleObj>
              </mc:Choice>
              <mc:Fallback>
                <p:oleObj name="Equation" r:id="rId11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9633" y="4068147"/>
                        <a:ext cx="1483567" cy="812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72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8" grpId="0" animBg="1"/>
      <p:bldP spid="25" grpId="0" animBg="1"/>
      <p:bldP spid="25" grpId="1" animBg="1"/>
      <p:bldP spid="4" grpId="0" animBg="1"/>
      <p:bldP spid="4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27"/>
          <p:cNvSpPr txBox="1">
            <a:spLocks noChangeArrowheads="1"/>
          </p:cNvSpPr>
          <p:nvPr/>
        </p:nvSpPr>
        <p:spPr bwMode="auto">
          <a:xfrm>
            <a:off x="1524000" y="992188"/>
            <a:ext cx="92456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8- </a:t>
            </a:r>
            <a:r>
              <a:rPr lang="nl-NL" sz="3600" b="1" u="sng" dirty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BÀI 7</a:t>
            </a:r>
            <a:r>
              <a:rPr lang="nl-NL" sz="3600" b="1" u="sng" dirty="0" smtClean="0">
                <a:solidFill>
                  <a:srgbClr val="FF0000"/>
                </a:solidFill>
                <a:latin typeface="Times New Roman" pitchFamily="18" charset="0"/>
                <a:cs typeface="Calibri" pitchFamily="34" charset="0"/>
              </a:rPr>
              <a:t> </a:t>
            </a:r>
            <a:endParaRPr lang="en-US" sz="36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/>
            <a:r>
              <a:rPr lang="en-US" sz="2800" b="1" dirty="0" smtClean="0">
                <a:latin typeface="Times New Roman" pitchFamily="18" charset="0"/>
                <a:cs typeface="Arial" pitchFamily="34" charset="0"/>
              </a:rPr>
              <a:t>CĂN BẬC HAI VÀ CĂN THỨC BẬC HAI (TIẾT 2)</a:t>
            </a:r>
            <a:endParaRPr lang="en-US" sz="36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92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14540" y="1091071"/>
            <a:ext cx="8125873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ĂN THỨC BẬC HAI</a:t>
            </a:r>
          </a:p>
          <a:p>
            <a:pPr marL="742950" indent="-742950">
              <a:buAutoNum type="arabicPeriod"/>
            </a:pP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93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3</TotalTime>
  <Words>860</Words>
  <Application>Microsoft Office PowerPoint</Application>
  <PresentationFormat>Custom</PresentationFormat>
  <Paragraphs>163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huHa PC</cp:lastModifiedBy>
  <cp:revision>152</cp:revision>
  <dcterms:created xsi:type="dcterms:W3CDTF">2024-06-23T10:54:22Z</dcterms:created>
  <dcterms:modified xsi:type="dcterms:W3CDTF">2024-11-10T15:52:14Z</dcterms:modified>
</cp:coreProperties>
</file>